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7C1A448" w14:textId="1571E327" w:rsidR="00013CA5" w:rsidRPr="000F29D9" w:rsidRDefault="008C34F0" w:rsidP="009A343A">
      <w:pPr>
        <w:pStyle w:val="PaperTitle"/>
      </w:pPr>
      <w:bookmarkStart w:id="0" w:name="_GoBack"/>
      <w:bookmarkEnd w:id="0"/>
      <w:r>
        <w:t xml:space="preserve">CASE STUDY OF USING FLOCAD TO MODEL A GROUND TEST STATION </w:t>
      </w:r>
      <w:r w:rsidR="009A343A">
        <w:t xml:space="preserve">                         </w:t>
      </w:r>
      <w:r>
        <w:t>LN2 HEAT EXCHANGER</w:t>
      </w:r>
    </w:p>
    <w:p w14:paraId="1AC8421D" w14:textId="69E5DA76" w:rsidR="00013CA5" w:rsidRPr="008C34F0" w:rsidRDefault="008C34F0" w:rsidP="000F29D9">
      <w:pPr>
        <w:pStyle w:val="AuthorName"/>
        <w:rPr>
          <w:lang w:val="en-US"/>
        </w:rPr>
      </w:pPr>
      <w:r>
        <w:rPr>
          <w:lang w:val="en-US"/>
        </w:rPr>
        <w:t>Kevin R. Anderson</w:t>
      </w:r>
    </w:p>
    <w:p w14:paraId="2CD67D45" w14:textId="44BED007" w:rsidR="008C34F0" w:rsidRPr="008C34F0" w:rsidRDefault="006A4826" w:rsidP="00E54BF6">
      <w:pPr>
        <w:pStyle w:val="AuthorAffiliation"/>
        <w:rPr>
          <w:lang w:val="en-US"/>
        </w:rPr>
      </w:pPr>
      <w:r>
        <w:rPr>
          <w:lang w:val="en-US"/>
        </w:rPr>
        <w:t>Professor,</w:t>
      </w:r>
      <w:r w:rsidR="00E54BF6">
        <w:rPr>
          <w:lang w:val="en-US"/>
        </w:rPr>
        <w:t xml:space="preserve"> California State Polytechnic University at Pomona, CA                                                                             Thermal Engineer, </w:t>
      </w:r>
      <w:r w:rsidR="008C34F0">
        <w:rPr>
          <w:lang w:val="en-US"/>
        </w:rPr>
        <w:t>Jet Propulsion Laboratory</w:t>
      </w:r>
      <w:r w:rsidR="00842F6C">
        <w:rPr>
          <w:lang w:val="en-US"/>
        </w:rPr>
        <w:t xml:space="preserve"> California Institute of Technology</w:t>
      </w:r>
    </w:p>
    <w:p w14:paraId="118A9305" w14:textId="7C2B05E5" w:rsidR="008C34F0" w:rsidRDefault="00013CA5" w:rsidP="008C34F0">
      <w:pPr>
        <w:pStyle w:val="Heading1"/>
      </w:pPr>
      <w:r w:rsidRPr="000F29D9">
        <w:t xml:space="preserve">ABSTRACT </w:t>
      </w:r>
    </w:p>
    <w:p w14:paraId="02287C22" w14:textId="0DB03B4D" w:rsidR="008C34F0" w:rsidRDefault="008C34F0" w:rsidP="008C34F0">
      <w:pPr>
        <w:jc w:val="both"/>
      </w:pPr>
      <w:r>
        <w:t xml:space="preserve">This paper presents a case study of using FLOCAD to model the heat transfer and boiling flow behavior of a </w:t>
      </w:r>
      <w:r w:rsidR="00135D0C">
        <w:t>Liquid Nitrogen (</w:t>
      </w:r>
      <w:r>
        <w:t>LN2</w:t>
      </w:r>
      <w:r w:rsidR="00135D0C">
        <w:t>)</w:t>
      </w:r>
      <w:r>
        <w:t xml:space="preserve"> ground station equipment heat exchanger. The unique aspect of this work is that is one of very few studies documenting the use of FLOCAD in the spacecraft thermal control community. </w:t>
      </w:r>
      <w:r w:rsidR="006A4826">
        <w:t>The results of the simulations described herein were used</w:t>
      </w:r>
      <w:r>
        <w:t xml:space="preserve"> to guide and plan the execution of thermal vacuum testing spacecraft hardware</w:t>
      </w:r>
      <w:r w:rsidR="006A4826">
        <w:t xml:space="preserve"> using a ground test heat exchanger such as the one modeled herein</w:t>
      </w:r>
      <w:r>
        <w:t>. The paper will review the theory of two-phase boiling flow and correlations used by SINDA/FLUINT as well as the terminology and nomenclature used within Thermal  Desktop / FLOCAD  regarding two-phase boiling flow heat transfer modeling and simulation. Results for using the ground station heat exchanger as a heat sink in a thermal vacuum test set up are shown in order to demonstrate the set-up and execution of a typical FLOCAD model. Results indicate that properly modeling of the two-phase behavior is critical in order to ascertain the time constant associated with the heat exchanger, as well as understanding the temperature distribution across the test equipment and prediction of required LN2 flowrates to be used during testing. The</w:t>
      </w:r>
      <w:r w:rsidR="00D55927">
        <w:t xml:space="preserve"> paper is meant to augment the </w:t>
      </w:r>
      <w:r>
        <w:t>FLOCAD user’s manual and serve as a tutorial for thermal engineers and analysts wishing to learn and apply FLOCAD to industrial problems.</w:t>
      </w:r>
    </w:p>
    <w:p w14:paraId="4D3DE721" w14:textId="00B69E1E" w:rsidR="004B4E4B" w:rsidRDefault="004B4E4B" w:rsidP="004B4E4B">
      <w:pPr>
        <w:pStyle w:val="Heading1"/>
      </w:pPr>
      <w:r>
        <w:t>Nomenclature</w:t>
      </w:r>
    </w:p>
    <w:p w14:paraId="5AD8C4D6" w14:textId="6524A6F3" w:rsidR="004B4E4B" w:rsidRDefault="00953BAB" w:rsidP="004B4E4B">
      <w:r>
        <w:t>LN2</w:t>
      </w:r>
      <w:r>
        <w:tab/>
        <w:t>Liquid Nitrogen</w:t>
      </w:r>
    </w:p>
    <w:p w14:paraId="4A25926A" w14:textId="48FE3721" w:rsidR="002A66CF" w:rsidRDefault="002A66CF" w:rsidP="004B4E4B">
      <w:r>
        <w:t>P</w:t>
      </w:r>
      <w:r>
        <w:tab/>
        <w:t>Pressure</w:t>
      </w:r>
    </w:p>
    <w:p w14:paraId="6EEDC70D" w14:textId="408A7FC7" w:rsidR="002A66CF" w:rsidRDefault="002A66CF" w:rsidP="004B4E4B">
      <w:r>
        <w:t>T</w:t>
      </w:r>
      <w:r>
        <w:tab/>
        <w:t>Temperature</w:t>
      </w:r>
    </w:p>
    <w:p w14:paraId="1C54DB59" w14:textId="743A4458" w:rsidR="002A66CF" w:rsidRDefault="002A66CF" w:rsidP="004B4E4B">
      <w:r>
        <w:t>X</w:t>
      </w:r>
      <w:r>
        <w:tab/>
        <w:t>Quali</w:t>
      </w:r>
      <w:r w:rsidR="00832205">
        <w:t>ty</w:t>
      </w:r>
    </w:p>
    <w:p w14:paraId="5CDEFBAD" w14:textId="4B665F2E" w:rsidR="00953BAB" w:rsidRDefault="00953BAB" w:rsidP="004B4E4B">
      <w:r w:rsidRPr="00953BAB">
        <w:rPr>
          <w:position w:val="-6"/>
        </w:rPr>
        <w:object w:dxaOrig="220" w:dyaOrig="240" w14:anchorId="6431758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2pt" o:ole="">
            <v:imagedata r:id="rId11" o:title=""/>
          </v:shape>
          <o:OLEObject Type="Embed" ProgID="Equation.DSMT4" ShapeID="_x0000_i1025" DrawAspect="Content" ObjectID="_1658682183" r:id="rId12"/>
        </w:object>
      </w:r>
      <w:r>
        <w:tab/>
        <w:t>Mass Flux</w:t>
      </w:r>
    </w:p>
    <w:p w14:paraId="315E45AC" w14:textId="64841FBE" w:rsidR="00953BAB" w:rsidRDefault="00953BAB" w:rsidP="004B4E4B">
      <w:r>
        <w:sym w:font="Symbol" w:char="F06C"/>
      </w:r>
      <w:r>
        <w:tab/>
        <w:t>Baker map gas phase parameter</w:t>
      </w:r>
    </w:p>
    <w:p w14:paraId="1FAC3ADA" w14:textId="3DD6427F" w:rsidR="00953BAB" w:rsidRDefault="00953BAB" w:rsidP="004B4E4B">
      <w:r>
        <w:sym w:font="Symbol" w:char="F079"/>
      </w:r>
      <w:r>
        <w:tab/>
        <w:t>Baker map liquid phase param</w:t>
      </w:r>
      <w:r w:rsidR="00D55927">
        <w:t>e</w:t>
      </w:r>
      <w:r>
        <w:t>ter</w:t>
      </w:r>
    </w:p>
    <w:p w14:paraId="5FC1CC3D" w14:textId="1D03060D" w:rsidR="004F62B0" w:rsidRDefault="004F62B0" w:rsidP="004B4E4B">
      <w:r w:rsidRPr="004F62B0">
        <w:rPr>
          <w:rFonts w:ascii="Symbol" w:hAnsi="Symbol"/>
        </w:rPr>
        <w:t></w:t>
      </w:r>
      <w:r>
        <w:t>T/</w:t>
      </w:r>
      <w:r w:rsidR="002A66CF" w:rsidRPr="002A66CF">
        <w:rPr>
          <w:rFonts w:ascii="Symbol" w:hAnsi="Symbol"/>
        </w:rPr>
        <w:t></w:t>
      </w:r>
      <w:r>
        <w:t>t</w:t>
      </w:r>
      <w:r>
        <w:tab/>
        <w:t>Cool down rate</w:t>
      </w:r>
    </w:p>
    <w:p w14:paraId="416B86D0" w14:textId="02597873" w:rsidR="00013CA5" w:rsidRPr="003A0D50" w:rsidRDefault="00744D32" w:rsidP="000F29D9">
      <w:pPr>
        <w:pStyle w:val="Heading1"/>
      </w:pPr>
      <w:r>
        <w:lastRenderedPageBreak/>
        <w:t>INTRODUCTION</w:t>
      </w:r>
    </w:p>
    <w:p w14:paraId="0D745613" w14:textId="257A0752" w:rsidR="009F1500" w:rsidRDefault="00013CA5" w:rsidP="00744D32">
      <w:pPr>
        <w:jc w:val="both"/>
      </w:pPr>
      <w:r>
        <w:t>This paper</w:t>
      </w:r>
      <w:r w:rsidR="00744D32">
        <w:t xml:space="preserve"> presents a case study of using SINDA/FLUINT FLOCAD for modeling the boiling heat transfer phenomena in a ground station heat exchanger</w:t>
      </w:r>
      <w:r>
        <w:t xml:space="preserve">. </w:t>
      </w:r>
      <w:r w:rsidR="00744D32">
        <w:t xml:space="preserve"> </w:t>
      </w:r>
      <w:r w:rsidR="009F1500">
        <w:t xml:space="preserve"> Previous investigations have been published </w:t>
      </w:r>
      <w:r w:rsidR="00E71BD6">
        <w:t>docu</w:t>
      </w:r>
      <w:r w:rsidR="009F1500">
        <w:t xml:space="preserve">menting the use of </w:t>
      </w:r>
      <w:r w:rsidR="00E71BD6">
        <w:t xml:space="preserve">SINDA/ FLUINT and Thermal Desktop </w:t>
      </w:r>
      <w:r w:rsidR="009F1500">
        <w:t xml:space="preserve">FLOCAD to model two-phase flow situations. The study of [1] </w:t>
      </w:r>
      <w:r w:rsidR="002177A9">
        <w:t xml:space="preserve">presents </w:t>
      </w:r>
      <w:r w:rsidR="00E71BD6">
        <w:t xml:space="preserve">a SINDA/FLUINT thermal model of a two-phase refrigerant pumped loop cooling system. The study of [2] presents a study of the performance of heat pipes, printed circuit boards and a forced air cooled heat sink using Thermal Desktop / FLOCAD.   The </w:t>
      </w:r>
      <w:r w:rsidR="006A4826">
        <w:t>study of</w:t>
      </w:r>
      <w:r w:rsidR="00E71BD6">
        <w:t xml:space="preserve"> [3] </w:t>
      </w:r>
      <w:r w:rsidR="006A4826">
        <w:t xml:space="preserve">describes </w:t>
      </w:r>
      <w:r w:rsidR="003C081A">
        <w:t xml:space="preserve">the </w:t>
      </w:r>
      <w:r w:rsidR="00E71BD6">
        <w:t>thermodynamic modeling using SINDA/FLUINT</w:t>
      </w:r>
      <w:r w:rsidR="003C081A">
        <w:t xml:space="preserve"> for an upper stage tank including stratification effects.</w:t>
      </w:r>
      <w:r w:rsidR="00D56EA6">
        <w:t xml:space="preserve"> </w:t>
      </w:r>
      <w:r w:rsidR="009F1500">
        <w:t>The next section</w:t>
      </w:r>
      <w:r w:rsidR="00D56EA6">
        <w:t xml:space="preserve"> of the paper</w:t>
      </w:r>
      <w:r w:rsidR="009F1500">
        <w:t xml:space="preserve"> </w:t>
      </w:r>
      <w:r w:rsidR="00D56EA6">
        <w:t>outlines</w:t>
      </w:r>
      <w:r w:rsidR="009F1500">
        <w:t xml:space="preserve"> the formulation of two-pha</w:t>
      </w:r>
      <w:r w:rsidR="00D56EA6">
        <w:t>se flows within the SINDA/FLUINT</w:t>
      </w:r>
      <w:r w:rsidR="009F1500">
        <w:t xml:space="preserve"> framework.</w:t>
      </w:r>
    </w:p>
    <w:p w14:paraId="3AE00DE3" w14:textId="0877A6B4" w:rsidR="009F1500" w:rsidRDefault="009F1500" w:rsidP="009F1500">
      <w:pPr>
        <w:pStyle w:val="Heading1"/>
      </w:pPr>
      <w:r>
        <w:t>two-phase flow within sinda/fluint</w:t>
      </w:r>
    </w:p>
    <w:p w14:paraId="6741F875" w14:textId="67E3EB1C" w:rsidR="00744D32" w:rsidRDefault="00744D32" w:rsidP="00D55927">
      <w:pPr>
        <w:jc w:val="both"/>
      </w:pPr>
      <w:r>
        <w:t xml:space="preserve">Figure 1 shows a Baker </w:t>
      </w:r>
      <w:r w:rsidR="00953BAB">
        <w:t>map (aka Baker diagram)</w:t>
      </w:r>
      <w:r>
        <w:t xml:space="preserve"> which indicates the various flow regimes encountered in two-phase boiling flow within a horizontal pipe. </w:t>
      </w:r>
      <w:r w:rsidR="003C081A">
        <w:t>As outlined in [4] the Baker diagram was pioneered for use to characterize flow behavior</w:t>
      </w:r>
      <w:r w:rsidR="00D56EA6">
        <w:t xml:space="preserve"> on petroleum based flows. </w:t>
      </w:r>
    </w:p>
    <w:p w14:paraId="328F5606" w14:textId="450382F5" w:rsidR="00BD633B" w:rsidRDefault="00763D4A" w:rsidP="00D55927">
      <w:pPr>
        <w:pStyle w:val="Caption-Figure"/>
      </w:pPr>
      <w:r w:rsidRPr="00763D4A">
        <w:rPr>
          <w:noProof/>
        </w:rPr>
        <w:drawing>
          <wp:inline distT="0" distB="0" distL="0" distR="0" wp14:anchorId="783744FC" wp14:editId="3FB2410C">
            <wp:extent cx="4636561" cy="3396297"/>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4639260" cy="3398274"/>
                    </a:xfrm>
                    <a:prstGeom prst="rect">
                      <a:avLst/>
                    </a:prstGeom>
                    <a:noFill/>
                    <a:ln>
                      <a:noFill/>
                    </a:ln>
                  </pic:spPr>
                </pic:pic>
              </a:graphicData>
            </a:graphic>
          </wp:inline>
        </w:drawing>
      </w:r>
    </w:p>
    <w:p w14:paraId="3EC21AD3" w14:textId="5DBC3EFC" w:rsidR="00D55927" w:rsidRDefault="00BD633B" w:rsidP="00D55927">
      <w:pPr>
        <w:pStyle w:val="Caption-Figure"/>
      </w:pPr>
      <w:r>
        <w:t xml:space="preserve">Figure </w:t>
      </w:r>
      <w:r w:rsidR="00C76D16">
        <w:rPr>
          <w:noProof/>
        </w:rPr>
        <w:t>1</w:t>
      </w:r>
      <w:r>
        <w:t xml:space="preserve">. </w:t>
      </w:r>
      <w:r w:rsidR="00032BD0">
        <w:t>Baker Diagram showing</w:t>
      </w:r>
      <w:r w:rsidR="00EC0791">
        <w:t xml:space="preserve"> MREG </w:t>
      </w:r>
      <w:r>
        <w:t>SINDA/FLUINT</w:t>
      </w:r>
      <w:r w:rsidR="00C76D16">
        <w:t xml:space="preserve"> boiling regimes.</w:t>
      </w:r>
      <w:r w:rsidR="0000466F">
        <w:t xml:space="preserve"> </w:t>
      </w:r>
    </w:p>
    <w:p w14:paraId="0DF8AF3D" w14:textId="77777777" w:rsidR="00D55927" w:rsidRDefault="00D55927" w:rsidP="00D55927">
      <w:pPr>
        <w:jc w:val="both"/>
      </w:pPr>
      <w:r>
        <w:t xml:space="preserve">Figure 1 plots the normalized mass flux of the vapor regime against the normalized mass flux of the fluid region.  The Baker map introduces the gas phase parameter, </w:t>
      </w:r>
      <w:r>
        <w:sym w:font="Symbol" w:char="F06C"/>
      </w:r>
      <w:r>
        <w:t xml:space="preserve"> and the liquid phase parameter </w:t>
      </w:r>
      <w:r>
        <w:sym w:font="Symbol" w:char="F079"/>
      </w:r>
      <w:r>
        <w:t xml:space="preserve"> in order to normalize the gas phase mass flux, </w:t>
      </w:r>
      <w:r w:rsidRPr="00953BAB">
        <w:rPr>
          <w:position w:val="-10"/>
        </w:rPr>
        <w:object w:dxaOrig="300" w:dyaOrig="300" w14:anchorId="23F51770">
          <v:shape id="_x0000_i1026" type="#_x0000_t75" style="width:15pt;height:15pt" o:ole="">
            <v:imagedata r:id="rId14" o:title=""/>
          </v:shape>
          <o:OLEObject Type="Embed" ProgID="Equation.DSMT4" ShapeID="_x0000_i1026" DrawAspect="Content" ObjectID="_1658682184" r:id="rId15"/>
        </w:object>
      </w:r>
      <w:r>
        <w:t xml:space="preserve"> and liquid phase mass flux </w:t>
      </w:r>
      <w:r w:rsidRPr="00953BAB">
        <w:rPr>
          <w:position w:val="-10"/>
        </w:rPr>
        <w:object w:dxaOrig="300" w:dyaOrig="300" w14:anchorId="0C90DD03">
          <v:shape id="_x0000_i1027" type="#_x0000_t75" style="width:15pt;height:15pt" o:ole="">
            <v:imagedata r:id="rId16" o:title=""/>
          </v:shape>
          <o:OLEObject Type="Embed" ProgID="Equation.DSMT4" ShapeID="_x0000_i1027" DrawAspect="Content" ObjectID="_1658682185" r:id="rId17"/>
        </w:object>
      </w:r>
      <w:r>
        <w:t xml:space="preserve"> as follows</w:t>
      </w:r>
    </w:p>
    <w:p w14:paraId="18677CC5" w14:textId="77777777" w:rsidR="00D55927" w:rsidRDefault="00D55927" w:rsidP="00D55927">
      <w:pPr>
        <w:jc w:val="right"/>
      </w:pPr>
      <w:r w:rsidRPr="00953BAB">
        <w:rPr>
          <w:position w:val="-28"/>
        </w:rPr>
        <w:object w:dxaOrig="1560" w:dyaOrig="700" w14:anchorId="2C7B6DD8">
          <v:shape id="_x0000_i1028" type="#_x0000_t75" style="width:78pt;height:35.25pt" o:ole="">
            <v:imagedata r:id="rId18" o:title=""/>
          </v:shape>
          <o:OLEObject Type="Embed" ProgID="Equation.DSMT4" ShapeID="_x0000_i1028" DrawAspect="Content" ObjectID="_1658682186" r:id="rId19"/>
        </w:object>
      </w:r>
      <w:r>
        <w:t xml:space="preserve"> </w:t>
      </w:r>
      <w:r>
        <w:tab/>
      </w:r>
      <w:r>
        <w:tab/>
      </w:r>
      <w:r>
        <w:tab/>
      </w:r>
      <w:r>
        <w:tab/>
      </w:r>
      <w:r>
        <w:tab/>
        <w:t xml:space="preserve"> (1)</w:t>
      </w:r>
    </w:p>
    <w:p w14:paraId="552A6197" w14:textId="77777777" w:rsidR="00D55927" w:rsidRDefault="00D55927" w:rsidP="00D55927">
      <w:pPr>
        <w:jc w:val="right"/>
      </w:pPr>
      <w:r w:rsidRPr="00A528EE">
        <w:rPr>
          <w:position w:val="-30"/>
        </w:rPr>
        <w:object w:dxaOrig="2760" w:dyaOrig="740" w14:anchorId="1631C253">
          <v:shape id="_x0000_i1029" type="#_x0000_t75" style="width:138pt;height:37.5pt" o:ole="">
            <v:imagedata r:id="rId20" o:title=""/>
          </v:shape>
          <o:OLEObject Type="Embed" ProgID="Equation.DSMT4" ShapeID="_x0000_i1029" DrawAspect="Content" ObjectID="_1658682187" r:id="rId21"/>
        </w:object>
      </w:r>
      <w:r>
        <w:t xml:space="preserve"> </w:t>
      </w:r>
      <w:r>
        <w:tab/>
      </w:r>
      <w:r>
        <w:tab/>
      </w:r>
      <w:r>
        <w:tab/>
      </w:r>
      <w:r>
        <w:tab/>
      </w:r>
      <w:r>
        <w:tab/>
        <w:t>(2)</w:t>
      </w:r>
    </w:p>
    <w:p w14:paraId="7ECAE849" w14:textId="6C7005E4" w:rsidR="008C34F0" w:rsidRDefault="00D55927" w:rsidP="001825F7">
      <w:pPr>
        <w:jc w:val="both"/>
      </w:pPr>
      <w:r>
        <w:t xml:space="preserve">where the reference properties </w:t>
      </w:r>
      <w:r>
        <w:sym w:font="Symbol" w:char="F072"/>
      </w:r>
      <w:r w:rsidRPr="00682FC5">
        <w:rPr>
          <w:vertAlign w:val="subscript"/>
        </w:rPr>
        <w:t>G</w:t>
      </w:r>
      <w:r>
        <w:t xml:space="preserve"> = 1000 kg/m</w:t>
      </w:r>
      <w:r w:rsidRPr="00D55927">
        <w:rPr>
          <w:vertAlign w:val="superscript"/>
        </w:rPr>
        <w:t>3</w:t>
      </w:r>
      <w:r>
        <w:t xml:space="preserve">, </w:t>
      </w:r>
      <w:r>
        <w:sym w:font="Symbol" w:char="F072"/>
      </w:r>
      <w:r w:rsidRPr="00682FC5">
        <w:rPr>
          <w:vertAlign w:val="subscript"/>
        </w:rPr>
        <w:t>L</w:t>
      </w:r>
      <w:r>
        <w:t xml:space="preserve"> = 1.23 kg/m</w:t>
      </w:r>
      <w:r w:rsidRPr="00D55927">
        <w:rPr>
          <w:vertAlign w:val="superscript"/>
        </w:rPr>
        <w:t>3</w:t>
      </w:r>
      <w:r>
        <w:t xml:space="preserve">,  </w:t>
      </w:r>
      <w:r>
        <w:sym w:font="Symbol" w:char="F06D"/>
      </w:r>
      <w:r w:rsidRPr="00682FC5">
        <w:rPr>
          <w:vertAlign w:val="subscript"/>
        </w:rPr>
        <w:t>L</w:t>
      </w:r>
      <w:r>
        <w:t>=0.001 N-sec/m</w:t>
      </w:r>
      <w:r w:rsidRPr="00D55927">
        <w:rPr>
          <w:vertAlign w:val="superscript"/>
        </w:rPr>
        <w:t>2</w:t>
      </w:r>
      <w:r>
        <w:t xml:space="preserve">, and </w:t>
      </w:r>
      <w:r>
        <w:sym w:font="Symbol" w:char="F073"/>
      </w:r>
      <w:r w:rsidRPr="00682FC5">
        <w:rPr>
          <w:vertAlign w:val="subscript"/>
        </w:rPr>
        <w:t>water</w:t>
      </w:r>
      <w:r>
        <w:t xml:space="preserve">= 0.072 N/m are the gas density, liquid density, liquid absolute viscosity, and surface  tension [5]. Shown on Figure 1 are the various flow structures to be expected within a two-phase flow, i.e. annular, wavy, stratified, slug, plug and bubbly flows. Figure 1 also indicates the SINDA/FLUINT variable MREG, which is used in post-processing to identify the two-phase region of flow being dealt with in the simulation.  </w:t>
      </w:r>
      <w:r w:rsidR="00F245BF">
        <w:t xml:space="preserve">The SINDA/FLUINT software uses a variety of two-phase correlations for the modeling of the boiling flow. </w:t>
      </w:r>
      <w:r w:rsidR="001825F7">
        <w:t xml:space="preserve">The SINDA/FLUINT variable IPDC </w:t>
      </w:r>
      <w:r w:rsidR="00135D0C">
        <w:t xml:space="preserve">(frictional pressure drop correlation number) </w:t>
      </w:r>
      <w:r w:rsidR="001825F7">
        <w:t>is used to specify the two-phase frictional pressure drop correlation to be used during the simulation. Table 1 lists the values of IPDC available in SINDA/FLUINT</w:t>
      </w:r>
      <w:r>
        <w:t xml:space="preserve"> [6]</w:t>
      </w:r>
      <w:r w:rsidR="001825F7">
        <w:t>.</w:t>
      </w:r>
    </w:p>
    <w:p w14:paraId="0C5BFBE1" w14:textId="605C313E" w:rsidR="00744D32" w:rsidRDefault="00744D32" w:rsidP="00C52105">
      <w:pPr>
        <w:pStyle w:val="Caption-Figure"/>
      </w:pPr>
      <w:r>
        <w:t>Table 1 – IPDC Two-phase frictional pressure drop correlation variable</w:t>
      </w:r>
    </w:p>
    <w:tbl>
      <w:tblPr>
        <w:tblStyle w:val="TableGrid"/>
        <w:tblW w:w="0" w:type="auto"/>
        <w:jc w:val="center"/>
        <w:tblLook w:val="04A0" w:firstRow="1" w:lastRow="0" w:firstColumn="1" w:lastColumn="0" w:noHBand="0" w:noVBand="1"/>
      </w:tblPr>
      <w:tblGrid>
        <w:gridCol w:w="796"/>
        <w:gridCol w:w="6399"/>
      </w:tblGrid>
      <w:tr w:rsidR="001825F7" w14:paraId="4DBE250E" w14:textId="77777777" w:rsidTr="00D55927">
        <w:trPr>
          <w:jc w:val="center"/>
        </w:trPr>
        <w:tc>
          <w:tcPr>
            <w:tcW w:w="796" w:type="dxa"/>
          </w:tcPr>
          <w:p w14:paraId="25FB08AC" w14:textId="069E55A4" w:rsidR="001825F7" w:rsidRDefault="00135D0C" w:rsidP="001825F7">
            <w:pPr>
              <w:jc w:val="center"/>
            </w:pPr>
            <w:r>
              <w:t>IPDC</w:t>
            </w:r>
          </w:p>
        </w:tc>
        <w:tc>
          <w:tcPr>
            <w:tcW w:w="6399" w:type="dxa"/>
          </w:tcPr>
          <w:p w14:paraId="2A886602" w14:textId="76D95E71" w:rsidR="001825F7" w:rsidRDefault="001825F7" w:rsidP="001825F7">
            <w:pPr>
              <w:jc w:val="center"/>
            </w:pPr>
            <w:r>
              <w:t>TWO-PHASE PRESSURE DROP CORRELATION</w:t>
            </w:r>
          </w:p>
        </w:tc>
      </w:tr>
      <w:tr w:rsidR="001825F7" w14:paraId="68C3B075" w14:textId="77777777" w:rsidTr="00D55927">
        <w:trPr>
          <w:jc w:val="center"/>
        </w:trPr>
        <w:tc>
          <w:tcPr>
            <w:tcW w:w="796" w:type="dxa"/>
          </w:tcPr>
          <w:p w14:paraId="12A06B1F" w14:textId="77777777" w:rsidR="001825F7" w:rsidRDefault="001825F7" w:rsidP="001825F7">
            <w:pPr>
              <w:jc w:val="center"/>
            </w:pPr>
            <w:r>
              <w:t>0</w:t>
            </w:r>
          </w:p>
        </w:tc>
        <w:tc>
          <w:tcPr>
            <w:tcW w:w="6399" w:type="dxa"/>
          </w:tcPr>
          <w:p w14:paraId="2F3A405B" w14:textId="77777777" w:rsidR="001825F7" w:rsidRDefault="001825F7" w:rsidP="001825F7">
            <w:pPr>
              <w:jc w:val="center"/>
            </w:pPr>
            <w:r>
              <w:t>USER INPUT FOR SINGLE PHASE FLOW</w:t>
            </w:r>
          </w:p>
        </w:tc>
      </w:tr>
      <w:tr w:rsidR="001825F7" w14:paraId="23A99A6F" w14:textId="77777777" w:rsidTr="00D55927">
        <w:trPr>
          <w:jc w:val="center"/>
        </w:trPr>
        <w:tc>
          <w:tcPr>
            <w:tcW w:w="796" w:type="dxa"/>
          </w:tcPr>
          <w:p w14:paraId="36556AB2" w14:textId="77777777" w:rsidR="001825F7" w:rsidRDefault="001825F7" w:rsidP="001825F7">
            <w:pPr>
              <w:jc w:val="center"/>
            </w:pPr>
            <w:r>
              <w:t>1</w:t>
            </w:r>
          </w:p>
        </w:tc>
        <w:tc>
          <w:tcPr>
            <w:tcW w:w="6399" w:type="dxa"/>
          </w:tcPr>
          <w:p w14:paraId="05EB019D" w14:textId="77777777" w:rsidR="001825F7" w:rsidRDefault="001825F7" w:rsidP="001825F7">
            <w:pPr>
              <w:jc w:val="center"/>
            </w:pPr>
            <w:r>
              <w:t>MCADAM’S HOMOGENEOUS</w:t>
            </w:r>
          </w:p>
        </w:tc>
      </w:tr>
      <w:tr w:rsidR="001825F7" w14:paraId="0C74C112" w14:textId="77777777" w:rsidTr="00D55927">
        <w:trPr>
          <w:jc w:val="center"/>
        </w:trPr>
        <w:tc>
          <w:tcPr>
            <w:tcW w:w="796" w:type="dxa"/>
          </w:tcPr>
          <w:p w14:paraId="3C966938" w14:textId="77777777" w:rsidR="001825F7" w:rsidRDefault="001825F7" w:rsidP="001825F7">
            <w:pPr>
              <w:jc w:val="center"/>
            </w:pPr>
            <w:r>
              <w:t>2</w:t>
            </w:r>
          </w:p>
        </w:tc>
        <w:tc>
          <w:tcPr>
            <w:tcW w:w="6399" w:type="dxa"/>
          </w:tcPr>
          <w:p w14:paraId="714F5B76" w14:textId="77777777" w:rsidR="001825F7" w:rsidRDefault="001825F7" w:rsidP="001825F7">
            <w:pPr>
              <w:jc w:val="center"/>
            </w:pPr>
            <w:r>
              <w:t>LOCKHART-MARTINELLI</w:t>
            </w:r>
          </w:p>
        </w:tc>
      </w:tr>
      <w:tr w:rsidR="001825F7" w14:paraId="3BFBF41A" w14:textId="77777777" w:rsidTr="00D55927">
        <w:trPr>
          <w:jc w:val="center"/>
        </w:trPr>
        <w:tc>
          <w:tcPr>
            <w:tcW w:w="796" w:type="dxa"/>
          </w:tcPr>
          <w:p w14:paraId="761F851C" w14:textId="77777777" w:rsidR="001825F7" w:rsidRDefault="001825F7" w:rsidP="001825F7">
            <w:pPr>
              <w:jc w:val="center"/>
            </w:pPr>
            <w:r>
              <w:t>3</w:t>
            </w:r>
          </w:p>
        </w:tc>
        <w:tc>
          <w:tcPr>
            <w:tcW w:w="6399" w:type="dxa"/>
          </w:tcPr>
          <w:p w14:paraId="32427E81" w14:textId="77777777" w:rsidR="001825F7" w:rsidRDefault="001825F7" w:rsidP="001825F7">
            <w:pPr>
              <w:jc w:val="center"/>
            </w:pPr>
            <w:r>
              <w:t>BAROCZY</w:t>
            </w:r>
          </w:p>
        </w:tc>
      </w:tr>
      <w:tr w:rsidR="001825F7" w14:paraId="5F3F217E" w14:textId="77777777" w:rsidTr="00D55927">
        <w:trPr>
          <w:jc w:val="center"/>
        </w:trPr>
        <w:tc>
          <w:tcPr>
            <w:tcW w:w="796" w:type="dxa"/>
          </w:tcPr>
          <w:p w14:paraId="4BD07019" w14:textId="77777777" w:rsidR="001825F7" w:rsidRDefault="001825F7" w:rsidP="001825F7">
            <w:pPr>
              <w:jc w:val="center"/>
            </w:pPr>
            <w:r>
              <w:t>4</w:t>
            </w:r>
          </w:p>
        </w:tc>
        <w:tc>
          <w:tcPr>
            <w:tcW w:w="6399" w:type="dxa"/>
          </w:tcPr>
          <w:p w14:paraId="16694314" w14:textId="77777777" w:rsidR="001825F7" w:rsidRDefault="001825F7" w:rsidP="001825F7">
            <w:pPr>
              <w:jc w:val="center"/>
            </w:pPr>
            <w:r>
              <w:t>FRIEDEL</w:t>
            </w:r>
          </w:p>
        </w:tc>
      </w:tr>
      <w:tr w:rsidR="001825F7" w14:paraId="771E2C96" w14:textId="77777777" w:rsidTr="00D55927">
        <w:trPr>
          <w:jc w:val="center"/>
        </w:trPr>
        <w:tc>
          <w:tcPr>
            <w:tcW w:w="796" w:type="dxa"/>
          </w:tcPr>
          <w:p w14:paraId="13F4C6B4" w14:textId="77777777" w:rsidR="001825F7" w:rsidRDefault="001825F7" w:rsidP="001825F7">
            <w:pPr>
              <w:jc w:val="center"/>
            </w:pPr>
            <w:r>
              <w:t>5</w:t>
            </w:r>
          </w:p>
        </w:tc>
        <w:tc>
          <w:tcPr>
            <w:tcW w:w="6399" w:type="dxa"/>
          </w:tcPr>
          <w:p w14:paraId="30779865" w14:textId="77777777" w:rsidR="001825F7" w:rsidRDefault="001825F7" w:rsidP="001825F7">
            <w:pPr>
              <w:jc w:val="center"/>
            </w:pPr>
            <w:r>
              <w:t>WHALLEY</w:t>
            </w:r>
          </w:p>
        </w:tc>
      </w:tr>
      <w:tr w:rsidR="001825F7" w14:paraId="114D4CC4" w14:textId="77777777" w:rsidTr="00D55927">
        <w:trPr>
          <w:jc w:val="center"/>
        </w:trPr>
        <w:tc>
          <w:tcPr>
            <w:tcW w:w="796" w:type="dxa"/>
          </w:tcPr>
          <w:p w14:paraId="5BA164C9" w14:textId="77777777" w:rsidR="001825F7" w:rsidRDefault="001825F7" w:rsidP="001825F7">
            <w:pPr>
              <w:jc w:val="center"/>
            </w:pPr>
            <w:r>
              <w:t>6</w:t>
            </w:r>
          </w:p>
        </w:tc>
        <w:tc>
          <w:tcPr>
            <w:tcW w:w="6399" w:type="dxa"/>
          </w:tcPr>
          <w:p w14:paraId="59A45B3E" w14:textId="06BCA0FD" w:rsidR="001825F7" w:rsidRDefault="001825F7" w:rsidP="00CF3CF3">
            <w:pPr>
              <w:jc w:val="center"/>
            </w:pPr>
            <w:r>
              <w:t xml:space="preserve">FLOW REGIME </w:t>
            </w:r>
            <w:r w:rsidR="00CF3CF3">
              <w:t>BASED (SEE TABLE 2)</w:t>
            </w:r>
          </w:p>
        </w:tc>
      </w:tr>
    </w:tbl>
    <w:p w14:paraId="42DB1E9D" w14:textId="77777777" w:rsidR="00D55927" w:rsidRDefault="00D55927" w:rsidP="001825F7">
      <w:pPr>
        <w:jc w:val="both"/>
        <w:rPr>
          <w:b/>
          <w:bCs/>
          <w:szCs w:val="24"/>
        </w:rPr>
      </w:pPr>
    </w:p>
    <w:p w14:paraId="71A08A14" w14:textId="3B47AFBA" w:rsidR="004F62B0" w:rsidRDefault="001825F7" w:rsidP="001825F7">
      <w:pPr>
        <w:jc w:val="both"/>
      </w:pPr>
      <w:r>
        <w:t>Under the category of IPDC = 6, the following additional variable setting associate the flow regime to the region shown in the Baker diagram of Figure 1 as shown in Table 2</w:t>
      </w:r>
      <w:r w:rsidR="00D55927">
        <w:t xml:space="preserve"> which is adapted from [6]</w:t>
      </w:r>
      <w:r>
        <w:t>.</w:t>
      </w:r>
      <w:r w:rsidR="00F245BF">
        <w:t xml:space="preserve"> </w:t>
      </w:r>
      <w:r w:rsidR="004F62B0">
        <w:t>Within SINDA/FLUINT, four generalized regimes are recognized, bubbly, slug, annular and stratified [6].  Misty annular, mist flow regimes and inverted annular are not currently implemented within SINDA/FLUI</w:t>
      </w:r>
      <w:r w:rsidR="00E16FA6">
        <w:t>N</w:t>
      </w:r>
      <w:r w:rsidR="004F62B0">
        <w:t>T as of Vers</w:t>
      </w:r>
      <w:r w:rsidR="00813D35">
        <w:t>ion 5.8, and no regimes include</w:t>
      </w:r>
      <w:r w:rsidR="004F62B0">
        <w:t xml:space="preserve"> entrained droplets.  The bubbly and slug regimes are considered to be dispersed, while the annular and stratified regimes are taken to be separated. The distinction between the regimes modeled by SINDA/FLUINT includes various parameters including the liquid and vapor mass fluxes, the void </w:t>
      </w:r>
      <w:r w:rsidR="004F62B0">
        <w:lastRenderedPageBreak/>
        <w:t xml:space="preserve">fraction, the hydraulic diameter, the magnitude of body forces, fluid properties (density, viscosity, surface tension) and when no clear determination can be made the previous flow regimes.  </w:t>
      </w:r>
      <w:r w:rsidR="00591B59">
        <w:t xml:space="preserve"> Practically speaking, SINDA/FLUINT picks the correlation when I</w:t>
      </w:r>
      <w:r w:rsidR="00E16FA6">
        <w:t xml:space="preserve">PDC = 6. </w:t>
      </w:r>
    </w:p>
    <w:p w14:paraId="14AC0717" w14:textId="4AA060AC" w:rsidR="00BB4960" w:rsidRDefault="00BB4960" w:rsidP="000A1604">
      <w:pPr>
        <w:pStyle w:val="Caption-Figure"/>
      </w:pPr>
      <w:r>
        <w:t xml:space="preserve">Table </w:t>
      </w:r>
      <w:r w:rsidR="000A1604">
        <w:t>2</w:t>
      </w:r>
      <w:r>
        <w:t xml:space="preserve"> – IPDC Flow regime</w:t>
      </w:r>
      <w:r w:rsidR="00832205">
        <w:t xml:space="preserve"> parameter</w:t>
      </w:r>
    </w:p>
    <w:tbl>
      <w:tblPr>
        <w:tblStyle w:val="TableGrid"/>
        <w:tblW w:w="0" w:type="auto"/>
        <w:jc w:val="center"/>
        <w:tblLook w:val="04A0" w:firstRow="1" w:lastRow="0" w:firstColumn="1" w:lastColumn="0" w:noHBand="0" w:noVBand="1"/>
      </w:tblPr>
      <w:tblGrid>
        <w:gridCol w:w="796"/>
        <w:gridCol w:w="5769"/>
      </w:tblGrid>
      <w:tr w:rsidR="00CF3CF3" w14:paraId="7073E83E" w14:textId="77777777" w:rsidTr="00D55927">
        <w:trPr>
          <w:jc w:val="center"/>
        </w:trPr>
        <w:tc>
          <w:tcPr>
            <w:tcW w:w="796" w:type="dxa"/>
          </w:tcPr>
          <w:p w14:paraId="68B341E1" w14:textId="6F422203" w:rsidR="00CF3CF3" w:rsidRDefault="00CF3CF3" w:rsidP="00C45BA8">
            <w:pPr>
              <w:jc w:val="center"/>
            </w:pPr>
            <w:r>
              <w:t xml:space="preserve">IPDC </w:t>
            </w:r>
          </w:p>
        </w:tc>
        <w:tc>
          <w:tcPr>
            <w:tcW w:w="5769" w:type="dxa"/>
          </w:tcPr>
          <w:p w14:paraId="3FF33638" w14:textId="2DC1E823" w:rsidR="00CF3CF3" w:rsidRDefault="00CF3CF3" w:rsidP="00832205">
            <w:pPr>
              <w:jc w:val="center"/>
            </w:pPr>
            <w:r>
              <w:t>FLOW REGIME USED</w:t>
            </w:r>
          </w:p>
        </w:tc>
      </w:tr>
      <w:tr w:rsidR="00BB4960" w14:paraId="2641ECD3" w14:textId="77777777" w:rsidTr="00D55927">
        <w:trPr>
          <w:jc w:val="center"/>
        </w:trPr>
        <w:tc>
          <w:tcPr>
            <w:tcW w:w="796" w:type="dxa"/>
          </w:tcPr>
          <w:p w14:paraId="1FFF2F4D" w14:textId="721A1CF8" w:rsidR="00BB4960" w:rsidRDefault="00D55927" w:rsidP="00C45BA8">
            <w:pPr>
              <w:jc w:val="center"/>
            </w:pPr>
            <w:r>
              <w:t>6-</w:t>
            </w:r>
            <w:r w:rsidR="00BB4960">
              <w:t>1</w:t>
            </w:r>
          </w:p>
        </w:tc>
        <w:tc>
          <w:tcPr>
            <w:tcW w:w="5769" w:type="dxa"/>
          </w:tcPr>
          <w:p w14:paraId="1BC66CA0" w14:textId="7AC1EB07" w:rsidR="00BB4960" w:rsidRDefault="00BB4960" w:rsidP="00832205">
            <w:pPr>
              <w:jc w:val="center"/>
            </w:pPr>
            <w:r>
              <w:t xml:space="preserve"> BUBBLY REGIME</w:t>
            </w:r>
          </w:p>
        </w:tc>
      </w:tr>
      <w:tr w:rsidR="00BB4960" w14:paraId="63B69453" w14:textId="77777777" w:rsidTr="00D55927">
        <w:trPr>
          <w:jc w:val="center"/>
        </w:trPr>
        <w:tc>
          <w:tcPr>
            <w:tcW w:w="796" w:type="dxa"/>
          </w:tcPr>
          <w:p w14:paraId="4A27250E" w14:textId="25AD55F6" w:rsidR="00BB4960" w:rsidRDefault="00D55927" w:rsidP="00C45BA8">
            <w:pPr>
              <w:jc w:val="center"/>
            </w:pPr>
            <w:r>
              <w:t>6-</w:t>
            </w:r>
            <w:r w:rsidR="00BB4960">
              <w:t>2</w:t>
            </w:r>
          </w:p>
        </w:tc>
        <w:tc>
          <w:tcPr>
            <w:tcW w:w="5769" w:type="dxa"/>
          </w:tcPr>
          <w:p w14:paraId="5AC57216" w14:textId="52D18097" w:rsidR="00BB4960" w:rsidRDefault="00BB4960" w:rsidP="00C45BA8">
            <w:pPr>
              <w:jc w:val="center"/>
            </w:pPr>
            <w:r>
              <w:t>SLUG REGIME</w:t>
            </w:r>
          </w:p>
        </w:tc>
      </w:tr>
      <w:tr w:rsidR="00BB4960" w14:paraId="378E3F01" w14:textId="77777777" w:rsidTr="00D55927">
        <w:trPr>
          <w:jc w:val="center"/>
        </w:trPr>
        <w:tc>
          <w:tcPr>
            <w:tcW w:w="796" w:type="dxa"/>
          </w:tcPr>
          <w:p w14:paraId="6E65284A" w14:textId="2237DC21" w:rsidR="00BB4960" w:rsidRDefault="00D55927" w:rsidP="00C45BA8">
            <w:pPr>
              <w:jc w:val="center"/>
            </w:pPr>
            <w:r>
              <w:t>6-</w:t>
            </w:r>
            <w:r w:rsidR="00BB4960">
              <w:t>3</w:t>
            </w:r>
          </w:p>
        </w:tc>
        <w:tc>
          <w:tcPr>
            <w:tcW w:w="5769" w:type="dxa"/>
          </w:tcPr>
          <w:p w14:paraId="39C78D8D" w14:textId="48C88075" w:rsidR="00BB4960" w:rsidRDefault="00BB4960" w:rsidP="00C45BA8">
            <w:pPr>
              <w:jc w:val="center"/>
            </w:pPr>
            <w:r>
              <w:t>ANNULAR REGIME</w:t>
            </w:r>
          </w:p>
        </w:tc>
      </w:tr>
      <w:tr w:rsidR="00BB4960" w14:paraId="0F567D85" w14:textId="77777777" w:rsidTr="00D55927">
        <w:trPr>
          <w:jc w:val="center"/>
        </w:trPr>
        <w:tc>
          <w:tcPr>
            <w:tcW w:w="796" w:type="dxa"/>
          </w:tcPr>
          <w:p w14:paraId="6713C89A" w14:textId="686ED100" w:rsidR="00BB4960" w:rsidRDefault="00D55927" w:rsidP="00C45BA8">
            <w:pPr>
              <w:jc w:val="center"/>
            </w:pPr>
            <w:r>
              <w:t>6-</w:t>
            </w:r>
            <w:r w:rsidR="00BB4960">
              <w:t>4</w:t>
            </w:r>
          </w:p>
        </w:tc>
        <w:tc>
          <w:tcPr>
            <w:tcW w:w="5769" w:type="dxa"/>
          </w:tcPr>
          <w:p w14:paraId="7D03A178" w14:textId="39CF724E" w:rsidR="00BB4960" w:rsidRDefault="00BB4960" w:rsidP="00C45BA8">
            <w:pPr>
              <w:jc w:val="center"/>
            </w:pPr>
            <w:r>
              <w:t>STRATIFIED REGIME</w:t>
            </w:r>
          </w:p>
        </w:tc>
      </w:tr>
      <w:tr w:rsidR="00BB4960" w14:paraId="7DB58823" w14:textId="77777777" w:rsidTr="00D55927">
        <w:trPr>
          <w:jc w:val="center"/>
        </w:trPr>
        <w:tc>
          <w:tcPr>
            <w:tcW w:w="796" w:type="dxa"/>
          </w:tcPr>
          <w:p w14:paraId="041A13CA" w14:textId="0EBBD525" w:rsidR="00BB4960" w:rsidRDefault="00D55927" w:rsidP="00C45BA8">
            <w:pPr>
              <w:jc w:val="center"/>
            </w:pPr>
            <w:r>
              <w:t>6-</w:t>
            </w:r>
            <w:r w:rsidR="00BB4960">
              <w:t>5</w:t>
            </w:r>
          </w:p>
        </w:tc>
        <w:tc>
          <w:tcPr>
            <w:tcW w:w="5769" w:type="dxa"/>
          </w:tcPr>
          <w:p w14:paraId="7775CFE5" w14:textId="1AFCAAB3" w:rsidR="00BB4960" w:rsidRDefault="00832205" w:rsidP="00C45BA8">
            <w:pPr>
              <w:jc w:val="center"/>
            </w:pPr>
            <w:r>
              <w:t>AXIALLY STRATIFIED REGIME</w:t>
            </w:r>
          </w:p>
        </w:tc>
      </w:tr>
    </w:tbl>
    <w:p w14:paraId="0E38997A" w14:textId="77777777" w:rsidR="004F62B0" w:rsidRDefault="004F62B0" w:rsidP="001825F7">
      <w:pPr>
        <w:jc w:val="both"/>
      </w:pPr>
    </w:p>
    <w:p w14:paraId="58CE350B" w14:textId="1E07046F" w:rsidR="00BB4960" w:rsidRDefault="003E124C" w:rsidP="001825F7">
      <w:pPr>
        <w:jc w:val="both"/>
      </w:pPr>
      <w:r>
        <w:t>Bubbly flow characterized by small vapor bubbles entrained in the liquid typically occur at the extremes of low gravity, high liquid mass fluxes wit</w:t>
      </w:r>
      <w:r w:rsidR="00D56EA6">
        <w:t>h respect to the vapor mass flu</w:t>
      </w:r>
      <w:r>
        <w:t>x, a</w:t>
      </w:r>
      <w:r w:rsidR="00ED241D">
        <w:t>nd low void fractions</w:t>
      </w:r>
      <w:r>
        <w:t xml:space="preserve">. Slug flow exhibits large bubbles that can span the diameter of the tube and are separated from one another by liquid.  Both slug and bubbly flows are typically low slip </w:t>
      </w:r>
      <w:r w:rsidR="00D55927">
        <w:t>flows and approximate a homogen</w:t>
      </w:r>
      <w:r>
        <w:t>ous flow. Here the McAdam’s cor</w:t>
      </w:r>
      <w:r w:rsidR="00CF3CF3">
        <w:t>relation for homogenous flow (I</w:t>
      </w:r>
      <w:r>
        <w:t>P</w:t>
      </w:r>
      <w:r w:rsidR="00CF3CF3">
        <w:t>C</w:t>
      </w:r>
      <w:r>
        <w:t xml:space="preserve">C = 1) is used.  The annular </w:t>
      </w:r>
      <w:r w:rsidR="000D2870">
        <w:t>regime of flow is characterized by a contin</w:t>
      </w:r>
      <w:r w:rsidR="00D55927">
        <w:t>uous vapor core encas</w:t>
      </w:r>
      <w:r w:rsidR="000D2870">
        <w:t xml:space="preserve">ed by a </w:t>
      </w:r>
      <w:r w:rsidR="00ED241D">
        <w:t>continuous</w:t>
      </w:r>
      <w:r w:rsidR="000D2870">
        <w:t xml:space="preserve"> </w:t>
      </w:r>
      <w:r w:rsidR="00ED241D">
        <w:t>liquid</w:t>
      </w:r>
      <w:r w:rsidR="000D2870">
        <w:t xml:space="preserve"> annulus. In the majority of two-phase flow systems, annular is the most common and within SINDA/FLUINT, the Lockhart-Martinelli (IPDC = 2) correlation is used here. The stratified regime is </w:t>
      </w:r>
      <w:r w:rsidR="00ED241D">
        <w:t>characterized</w:t>
      </w:r>
      <w:r w:rsidR="000D2870">
        <w:t xml:space="preserve"> by liquid pooling in the bottom of the tube, which happened when the vapor mass flux or the liquid fraction is low enough, or the gravity body force large enough</w:t>
      </w:r>
      <w:r w:rsidR="00986448">
        <w:t xml:space="preserve">. Stratified flows are modeled using IPDC = 4 or 5 depending on the whether or not the flow is vertically or axially stratified.  </w:t>
      </w:r>
      <w:r w:rsidR="00BB4960">
        <w:t xml:space="preserve"> The next section of the paper presents the problem set up for the modeling of the two-phase boiling LN2 flow within a ground station heat exchanger.</w:t>
      </w:r>
    </w:p>
    <w:p w14:paraId="3535F353" w14:textId="7A8C1B37" w:rsidR="00BB4960" w:rsidRPr="003A0D50" w:rsidRDefault="00BB4960" w:rsidP="00BB4960">
      <w:pPr>
        <w:pStyle w:val="Heading1"/>
      </w:pPr>
      <w:r>
        <w:t>PROBLEM FORMULATion</w:t>
      </w:r>
    </w:p>
    <w:p w14:paraId="5A2B5516" w14:textId="798FD805" w:rsidR="00744D32" w:rsidRDefault="003C081A" w:rsidP="003C081A">
      <w:pPr>
        <w:jc w:val="both"/>
      </w:pPr>
      <w:r>
        <w:t xml:space="preserve">The purpose of this paper is to serve as a case study of how to use the SINDA/ FLUINT Thermal Desktop/FLOCAD modeling suite of tools to simulate two-phase heat transfer in a </w:t>
      </w:r>
      <w:r w:rsidR="00B47BB8">
        <w:t xml:space="preserve">commonly encountered application.  The motivation of the current paper stemmed from a desire to </w:t>
      </w:r>
      <w:r w:rsidR="002F36EC">
        <w:t>understand</w:t>
      </w:r>
      <w:r w:rsidR="00B47BB8">
        <w:t xml:space="preserve"> the flow and heat transfer behavior of a LN2 based ground test heat </w:t>
      </w:r>
      <w:r w:rsidR="002F36EC">
        <w:t>exchanger, which</w:t>
      </w:r>
      <w:r w:rsidR="00B47BB8">
        <w:t xml:space="preserve"> is used as a forcing function for TVAC testing of a spacecraft’s heat </w:t>
      </w:r>
      <w:r w:rsidR="002F36EC">
        <w:t>rejection</w:t>
      </w:r>
      <w:r w:rsidR="00B47BB8">
        <w:t xml:space="preserve"> system. Simulations of the prediction of the time constant of this ground test heat exchanger allowed the systems engineering and test implementation team to gage a better understanding of the </w:t>
      </w:r>
      <w:r w:rsidR="002F36EC">
        <w:t>turnaround</w:t>
      </w:r>
      <w:r w:rsidR="00B47BB8">
        <w:t xml:space="preserve"> time affiliated with testing the flight hardware. Thus, accurate predictions of the two-</w:t>
      </w:r>
      <w:r w:rsidR="00B47BB8">
        <w:lastRenderedPageBreak/>
        <w:t xml:space="preserve">phase flow </w:t>
      </w:r>
      <w:r w:rsidR="002F36EC">
        <w:t>behavior</w:t>
      </w:r>
      <w:r w:rsidR="00B47BB8">
        <w:t xml:space="preserve"> are paramount in order to correctly inform the system engineering and test implementation team of the time constants associated with the test procedure.  </w:t>
      </w:r>
      <w:r>
        <w:t xml:space="preserve">The Thermal Desktop / FLOCAD geometry of the ground test LN2 heat exchanger simulated here in shown in Figure 2. Figure 2 show the heat exchanger modeled using Thermal Desktop rectangular primitives for the heat exchanger plate, and the heat exchanger piping modeled using an ATUOCAD </w:t>
      </w:r>
      <w:r w:rsidR="002F36EC">
        <w:t>POLYLINE</w:t>
      </w:r>
      <w:r w:rsidR="00E73AD4">
        <w:t xml:space="preserve"> PIPE entity</w:t>
      </w:r>
      <w:r w:rsidR="002F36EC">
        <w:t>, which</w:t>
      </w:r>
      <w:r>
        <w:t xml:space="preserve"> was used to generate the STUBES comprising the horizontal segments of the pipe. </w:t>
      </w:r>
      <w:r w:rsidR="00591B59">
        <w:t>Within SINDA/FLUINT an STUBE denote the short tube, which is a flow connector used in creating fluid flow network models in SINDA/FLUINT [6].</w:t>
      </w:r>
      <w:r>
        <w:t xml:space="preserve"> A plenum was used to model the inlet and exit, which are treated as </w:t>
      </w:r>
      <w:r w:rsidR="002F36EC">
        <w:t>reservoirs</w:t>
      </w:r>
      <w:r>
        <w:t xml:space="preserve"> herein.</w:t>
      </w:r>
    </w:p>
    <w:p w14:paraId="5EF3A051" w14:textId="7E4F86AC" w:rsidR="008C34F0" w:rsidRDefault="008C34F0" w:rsidP="00C52105">
      <w:pPr>
        <w:pStyle w:val="Caption-Figure"/>
      </w:pPr>
      <w:r w:rsidRPr="008C34F0">
        <w:rPr>
          <w:noProof/>
        </w:rPr>
        <w:drawing>
          <wp:inline distT="0" distB="0" distL="0" distR="0" wp14:anchorId="4BEE77FC" wp14:editId="421E668A">
            <wp:extent cx="4724400" cy="2673627"/>
            <wp:effectExtent l="0" t="0" r="0" b="0"/>
            <wp:docPr id="7"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pic:cNvPicPr>
                      <a:picLocks noChangeAspect="1"/>
                    </pic:cNvPicPr>
                  </pic:nvPicPr>
                  <pic:blipFill>
                    <a:blip r:embed="rId22">
                      <a:extLst>
                        <a:ext uri="{28A0092B-C50C-407E-A947-70E740481C1C}">
                          <a14:useLocalDpi xmlns:a14="http://schemas.microsoft.com/office/drawing/2010/main" val="0"/>
                        </a:ext>
                      </a:extLst>
                    </a:blip>
                    <a:stretch>
                      <a:fillRect/>
                    </a:stretch>
                  </pic:blipFill>
                  <pic:spPr>
                    <a:xfrm>
                      <a:off x="0" y="0"/>
                      <a:ext cx="4742049" cy="2683615"/>
                    </a:xfrm>
                    <a:prstGeom prst="rect">
                      <a:avLst/>
                    </a:prstGeom>
                  </pic:spPr>
                </pic:pic>
              </a:graphicData>
            </a:graphic>
          </wp:inline>
        </w:drawing>
      </w:r>
    </w:p>
    <w:p w14:paraId="5563C2E6" w14:textId="1C332DF0" w:rsidR="008C34F0" w:rsidRPr="002A66CF" w:rsidRDefault="008C34F0" w:rsidP="002A66CF">
      <w:pPr>
        <w:pStyle w:val="FigureTitle"/>
        <w:rPr>
          <w:rFonts w:asciiTheme="minorHAnsi" w:hAnsiTheme="minorHAnsi" w:cstheme="minorHAnsi"/>
        </w:rPr>
      </w:pPr>
      <w:r w:rsidRPr="008C34F0">
        <w:rPr>
          <w:rFonts w:asciiTheme="minorHAnsi" w:hAnsiTheme="minorHAnsi" w:cstheme="minorHAnsi"/>
        </w:rPr>
        <w:t xml:space="preserve">Figure </w:t>
      </w:r>
      <w:r w:rsidR="003C081A">
        <w:rPr>
          <w:rFonts w:asciiTheme="minorHAnsi" w:hAnsiTheme="minorHAnsi" w:cstheme="minorHAnsi"/>
          <w:noProof/>
        </w:rPr>
        <w:t>2</w:t>
      </w:r>
      <w:r w:rsidRPr="008C34F0">
        <w:rPr>
          <w:rFonts w:asciiTheme="minorHAnsi" w:hAnsiTheme="minorHAnsi" w:cstheme="minorHAnsi"/>
        </w:rPr>
        <w:t>. Ground test station LN2 heat exchanger FLOCAD model geometry.</w:t>
      </w:r>
    </w:p>
    <w:p w14:paraId="3404A910" w14:textId="725B628C" w:rsidR="003C081A" w:rsidRDefault="003C081A" w:rsidP="003C081A">
      <w:pPr>
        <w:jc w:val="both"/>
      </w:pPr>
      <w:r>
        <w:t xml:space="preserve">A flow schematic in terms of resistors is shown in Figure 3 as a 1-d </w:t>
      </w:r>
      <w:r w:rsidR="002F36EC">
        <w:t>idealization</w:t>
      </w:r>
      <w:r>
        <w:t xml:space="preserve"> of the system being modeled herein.</w:t>
      </w:r>
      <w:r w:rsidR="002F36EC">
        <w:t xml:space="preserve"> Figure 3 shows the inlet flow of LN2 modeled as a plenum, the flow of the LN2 routed through the piping in various STUBES, and the exit flow of the LN2 modeled as a plenum.</w:t>
      </w:r>
    </w:p>
    <w:p w14:paraId="6543FA45" w14:textId="77777777" w:rsidR="003C081A" w:rsidRDefault="003C081A" w:rsidP="003C081A">
      <w:pPr>
        <w:pStyle w:val="FigureTitle"/>
        <w:rPr>
          <w:rFonts w:asciiTheme="minorHAnsi" w:hAnsiTheme="minorHAnsi" w:cstheme="minorHAnsi"/>
        </w:rPr>
      </w:pPr>
      <w:r w:rsidRPr="00E32598">
        <w:rPr>
          <w:noProof/>
        </w:rPr>
        <w:drawing>
          <wp:inline distT="0" distB="0" distL="0" distR="0" wp14:anchorId="32AE5854" wp14:editId="5BC30489">
            <wp:extent cx="4689124" cy="1756364"/>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701639" cy="1761052"/>
                    </a:xfrm>
                    <a:prstGeom prst="rect">
                      <a:avLst/>
                    </a:prstGeom>
                    <a:noFill/>
                    <a:ln>
                      <a:noFill/>
                    </a:ln>
                  </pic:spPr>
                </pic:pic>
              </a:graphicData>
            </a:graphic>
          </wp:inline>
        </w:drawing>
      </w:r>
    </w:p>
    <w:p w14:paraId="7BE52871" w14:textId="77777777" w:rsidR="003C081A" w:rsidRPr="008C34F0" w:rsidRDefault="003C081A" w:rsidP="003C081A">
      <w:pPr>
        <w:pStyle w:val="FigureTitle"/>
        <w:rPr>
          <w:rFonts w:asciiTheme="minorHAnsi" w:hAnsiTheme="minorHAnsi" w:cstheme="minorHAnsi"/>
        </w:rPr>
      </w:pPr>
    </w:p>
    <w:p w14:paraId="55D3FD88" w14:textId="1410F26E" w:rsidR="003C081A" w:rsidRPr="00ED241D" w:rsidRDefault="003C081A" w:rsidP="00ED241D">
      <w:pPr>
        <w:pStyle w:val="FigureTitle"/>
        <w:rPr>
          <w:rFonts w:asciiTheme="minorHAnsi" w:hAnsiTheme="minorHAnsi" w:cstheme="minorHAnsi"/>
        </w:rPr>
      </w:pPr>
      <w:r w:rsidRPr="008C34F0">
        <w:rPr>
          <w:rFonts w:asciiTheme="minorHAnsi" w:hAnsiTheme="minorHAnsi" w:cstheme="minorHAnsi"/>
        </w:rPr>
        <w:t xml:space="preserve">Figure </w:t>
      </w:r>
      <w:r>
        <w:rPr>
          <w:rFonts w:asciiTheme="minorHAnsi" w:hAnsiTheme="minorHAnsi" w:cstheme="minorHAnsi"/>
          <w:noProof/>
        </w:rPr>
        <w:t>3</w:t>
      </w:r>
      <w:r>
        <w:rPr>
          <w:rFonts w:asciiTheme="minorHAnsi" w:hAnsiTheme="minorHAnsi" w:cstheme="minorHAnsi"/>
        </w:rPr>
        <w:t>. FLOCAD model thermal network</w:t>
      </w:r>
      <w:r w:rsidRPr="008C34F0">
        <w:rPr>
          <w:rFonts w:asciiTheme="minorHAnsi" w:hAnsiTheme="minorHAnsi" w:cstheme="minorHAnsi"/>
        </w:rPr>
        <w:t>.</w:t>
      </w:r>
    </w:p>
    <w:p w14:paraId="70A84C28" w14:textId="4EEB3457" w:rsidR="00F30670" w:rsidRPr="00ED241D" w:rsidRDefault="002F36EC" w:rsidP="00F30670">
      <w:pPr>
        <w:jc w:val="both"/>
      </w:pPr>
      <w:r>
        <w:lastRenderedPageBreak/>
        <w:t>The implementation of the two-phase simulation is first set up by the in</w:t>
      </w:r>
      <w:r w:rsidR="00B34FCF">
        <w:t>i</w:t>
      </w:r>
      <w:r>
        <w:t xml:space="preserve">tial condition of the LN2 at the inlet plenum. The lump state initialization is detailed in [5] and is </w:t>
      </w:r>
      <w:r w:rsidR="00ED241D">
        <w:t xml:space="preserve">outline here for completeness. </w:t>
      </w:r>
      <w:r w:rsidRPr="00B34FCF">
        <w:t xml:space="preserve">The user </w:t>
      </w:r>
      <w:r w:rsidR="00ED241D" w:rsidRPr="00B34FCF">
        <w:t>specifies</w:t>
      </w:r>
      <w:r w:rsidRPr="00B34FCF">
        <w:t xml:space="preserve"> the inlet state of the working fluid using the thermodynamic variables pressure, P, temperature, T and quality, X.  </w:t>
      </w:r>
      <w:r w:rsidRPr="00B34FCF">
        <w:rPr>
          <w:rFonts w:asciiTheme="minorHAnsi" w:hAnsiTheme="minorHAnsi" w:cstheme="minorHAnsi"/>
        </w:rPr>
        <w:t>The desired state is specified in SINDA/FLUINT as shown in Table 3.</w:t>
      </w:r>
      <w:r w:rsidR="00A74398" w:rsidRPr="00B34FCF">
        <w:rPr>
          <w:rFonts w:asciiTheme="minorHAnsi" w:hAnsiTheme="minorHAnsi" w:cstheme="minorHAnsi"/>
        </w:rPr>
        <w:t xml:space="preserve"> The variable XL is used to set the quality, while the variables PL and TL correspond to the pressure and temperature of the lump being simulated. In Table 3, P</w:t>
      </w:r>
      <w:r w:rsidR="00A74398" w:rsidRPr="00B34FCF">
        <w:rPr>
          <w:rFonts w:asciiTheme="minorHAnsi" w:hAnsiTheme="minorHAnsi" w:cstheme="minorHAnsi"/>
          <w:vertAlign w:val="subscript"/>
        </w:rPr>
        <w:t>SAT</w:t>
      </w:r>
      <w:r w:rsidR="00A74398" w:rsidRPr="00B34FCF">
        <w:rPr>
          <w:rFonts w:asciiTheme="minorHAnsi" w:hAnsiTheme="minorHAnsi" w:cstheme="minorHAnsi"/>
        </w:rPr>
        <w:t>(TL) refers to the saturation pressure at the particular temperature TL of the working fluid. The the</w:t>
      </w:r>
      <w:r w:rsidR="00C57311" w:rsidRPr="00B34FCF">
        <w:rPr>
          <w:rFonts w:asciiTheme="minorHAnsi" w:hAnsiTheme="minorHAnsi" w:cstheme="minorHAnsi"/>
        </w:rPr>
        <w:t>r</w:t>
      </w:r>
      <w:r w:rsidR="00A74398" w:rsidRPr="00B34FCF">
        <w:rPr>
          <w:rFonts w:asciiTheme="minorHAnsi" w:hAnsiTheme="minorHAnsi" w:cstheme="minorHAnsi"/>
        </w:rPr>
        <w:t xml:space="preserve">modynamic data for the working fluid is specified by the database of the fluid include file uploaded by the user. </w:t>
      </w:r>
      <w:r w:rsidR="00C57311" w:rsidRPr="00B34FCF">
        <w:rPr>
          <w:rFonts w:asciiTheme="minorHAnsi" w:hAnsiTheme="minorHAnsi" w:cstheme="minorHAnsi"/>
        </w:rPr>
        <w:t xml:space="preserve"> The user fluid include file is </w:t>
      </w:r>
      <w:r w:rsidR="00F30670" w:rsidRPr="00B34FCF">
        <w:rPr>
          <w:rFonts w:asciiTheme="minorHAnsi" w:hAnsiTheme="minorHAnsi" w:cstheme="minorHAnsi"/>
        </w:rPr>
        <w:t xml:space="preserve">uploaded in Thermal Desktop  using </w:t>
      </w:r>
      <w:r w:rsidR="00ED241D">
        <w:rPr>
          <w:rFonts w:asciiTheme="minorHAnsi" w:hAnsiTheme="minorHAnsi" w:cstheme="minorHAnsi"/>
        </w:rPr>
        <w:t>THERMAL -&gt; FLUID MODELING -</w:t>
      </w:r>
      <w:r w:rsidR="00F30670" w:rsidRPr="00B34FCF">
        <w:rPr>
          <w:rFonts w:asciiTheme="minorHAnsi" w:hAnsiTheme="minorHAnsi" w:cstheme="minorHAnsi"/>
        </w:rPr>
        <w:t>&gt; FLUID SUBMODEL</w:t>
      </w:r>
      <w:r w:rsidR="00ED241D">
        <w:rPr>
          <w:rFonts w:asciiTheme="minorHAnsi" w:hAnsiTheme="minorHAnsi" w:cstheme="minorHAnsi"/>
        </w:rPr>
        <w:t xml:space="preserve"> MANAGER -&gt; FLOW-</w:t>
      </w:r>
      <w:r w:rsidR="00F30670" w:rsidRPr="00B34FCF">
        <w:rPr>
          <w:rFonts w:asciiTheme="minorHAnsi" w:hAnsiTheme="minorHAnsi" w:cstheme="minorHAnsi"/>
        </w:rPr>
        <w:t>&gt; PROPERTIES. Here the f6330cl_nitrogen.inc from [</w:t>
      </w:r>
      <w:r w:rsidR="00ED241D">
        <w:rPr>
          <w:rFonts w:asciiTheme="minorHAnsi" w:hAnsiTheme="minorHAnsi" w:cstheme="minorHAnsi"/>
        </w:rPr>
        <w:t>7</w:t>
      </w:r>
      <w:r w:rsidR="00F30670" w:rsidRPr="00B34FCF">
        <w:rPr>
          <w:rFonts w:asciiTheme="minorHAnsi" w:hAnsiTheme="minorHAnsi" w:cstheme="minorHAnsi"/>
        </w:rPr>
        <w:t>] was utilized.</w:t>
      </w:r>
    </w:p>
    <w:p w14:paraId="09C2672F" w14:textId="1C616EE9" w:rsidR="002F36EC" w:rsidRPr="00C57311" w:rsidRDefault="002F36EC" w:rsidP="00A74398">
      <w:pPr>
        <w:pStyle w:val="FigureTitle"/>
        <w:rPr>
          <w:rFonts w:asciiTheme="minorHAnsi" w:hAnsiTheme="minorHAnsi" w:cstheme="minorHAnsi"/>
        </w:rPr>
      </w:pPr>
      <w:r w:rsidRPr="00C57311">
        <w:rPr>
          <w:rFonts w:asciiTheme="minorHAnsi" w:hAnsiTheme="minorHAnsi" w:cstheme="minorHAnsi"/>
        </w:rPr>
        <w:t>TABLE 3 – SINDA/FLUINT Lump State I</w:t>
      </w:r>
      <w:r w:rsidR="00A74398" w:rsidRPr="00C57311">
        <w:rPr>
          <w:rFonts w:asciiTheme="minorHAnsi" w:hAnsiTheme="minorHAnsi" w:cstheme="minorHAnsi"/>
        </w:rPr>
        <w:t>nitialization</w:t>
      </w:r>
    </w:p>
    <w:tbl>
      <w:tblPr>
        <w:tblStyle w:val="TableGrid"/>
        <w:tblW w:w="0" w:type="auto"/>
        <w:tblLook w:val="04A0" w:firstRow="1" w:lastRow="0" w:firstColumn="1" w:lastColumn="0" w:noHBand="0" w:noVBand="1"/>
      </w:tblPr>
      <w:tblGrid>
        <w:gridCol w:w="3116"/>
        <w:gridCol w:w="3117"/>
        <w:gridCol w:w="3117"/>
      </w:tblGrid>
      <w:tr w:rsidR="00A74398" w14:paraId="4C71AF0A" w14:textId="77777777" w:rsidTr="00A74398">
        <w:tc>
          <w:tcPr>
            <w:tcW w:w="3116" w:type="dxa"/>
          </w:tcPr>
          <w:p w14:paraId="21A0C2C6" w14:textId="4417AF6A" w:rsidR="00A74398" w:rsidRDefault="00A74398" w:rsidP="008C34F0">
            <w:pPr>
              <w:pStyle w:val="FigureTitle"/>
              <w:rPr>
                <w:rFonts w:asciiTheme="minorHAnsi" w:hAnsiTheme="minorHAnsi" w:cstheme="minorHAnsi"/>
                <w:b w:val="0"/>
              </w:rPr>
            </w:pPr>
            <w:r>
              <w:rPr>
                <w:rFonts w:asciiTheme="minorHAnsi" w:hAnsiTheme="minorHAnsi" w:cstheme="minorHAnsi"/>
                <w:b w:val="0"/>
              </w:rPr>
              <w:t>DESIRED STATE</w:t>
            </w:r>
          </w:p>
        </w:tc>
        <w:tc>
          <w:tcPr>
            <w:tcW w:w="3117" w:type="dxa"/>
          </w:tcPr>
          <w:p w14:paraId="2F5CEA31" w14:textId="47159B2B" w:rsidR="00A74398" w:rsidRDefault="00A74398" w:rsidP="008C34F0">
            <w:pPr>
              <w:pStyle w:val="FigureTitle"/>
              <w:rPr>
                <w:rFonts w:asciiTheme="minorHAnsi" w:hAnsiTheme="minorHAnsi" w:cstheme="minorHAnsi"/>
                <w:b w:val="0"/>
              </w:rPr>
            </w:pPr>
            <w:r>
              <w:rPr>
                <w:rFonts w:asciiTheme="minorHAnsi" w:hAnsiTheme="minorHAnsi" w:cstheme="minorHAnsi"/>
                <w:b w:val="0"/>
              </w:rPr>
              <w:t xml:space="preserve">INPUT QUALITY </w:t>
            </w:r>
          </w:p>
        </w:tc>
        <w:tc>
          <w:tcPr>
            <w:tcW w:w="3117" w:type="dxa"/>
          </w:tcPr>
          <w:p w14:paraId="1A911F7D" w14:textId="547ABCDD" w:rsidR="00A74398" w:rsidRDefault="00A74398" w:rsidP="008C34F0">
            <w:pPr>
              <w:pStyle w:val="FigureTitle"/>
              <w:rPr>
                <w:rFonts w:asciiTheme="minorHAnsi" w:hAnsiTheme="minorHAnsi" w:cstheme="minorHAnsi"/>
                <w:b w:val="0"/>
              </w:rPr>
            </w:pPr>
            <w:r>
              <w:rPr>
                <w:rFonts w:asciiTheme="minorHAnsi" w:hAnsiTheme="minorHAnsi" w:cstheme="minorHAnsi"/>
                <w:b w:val="0"/>
              </w:rPr>
              <w:t>INPUT PRESSURE</w:t>
            </w:r>
          </w:p>
        </w:tc>
      </w:tr>
      <w:tr w:rsidR="00A74398" w14:paraId="41B8E600" w14:textId="77777777" w:rsidTr="00A74398">
        <w:tc>
          <w:tcPr>
            <w:tcW w:w="3116" w:type="dxa"/>
          </w:tcPr>
          <w:p w14:paraId="4054E80D" w14:textId="3121BFE9" w:rsidR="00A74398" w:rsidRDefault="00A74398" w:rsidP="008C34F0">
            <w:pPr>
              <w:pStyle w:val="FigureTitle"/>
              <w:rPr>
                <w:rFonts w:asciiTheme="minorHAnsi" w:hAnsiTheme="minorHAnsi" w:cstheme="minorHAnsi"/>
                <w:b w:val="0"/>
              </w:rPr>
            </w:pPr>
            <w:r>
              <w:rPr>
                <w:rFonts w:asciiTheme="minorHAnsi" w:hAnsiTheme="minorHAnsi" w:cstheme="minorHAnsi"/>
                <w:b w:val="0"/>
              </w:rPr>
              <w:t>SUB-COOLED LIQUID</w:t>
            </w:r>
          </w:p>
        </w:tc>
        <w:tc>
          <w:tcPr>
            <w:tcW w:w="3117" w:type="dxa"/>
          </w:tcPr>
          <w:p w14:paraId="14571743" w14:textId="69E50B51" w:rsidR="00A74398" w:rsidRDefault="00A74398" w:rsidP="00A74398">
            <w:pPr>
              <w:pStyle w:val="FigureTitle"/>
              <w:rPr>
                <w:rFonts w:asciiTheme="minorHAnsi" w:hAnsiTheme="minorHAnsi" w:cstheme="minorHAnsi"/>
                <w:b w:val="0"/>
              </w:rPr>
            </w:pPr>
            <w:r>
              <w:rPr>
                <w:rFonts w:asciiTheme="minorHAnsi" w:hAnsiTheme="minorHAnsi" w:cstheme="minorHAnsi"/>
                <w:b w:val="0"/>
              </w:rPr>
              <w:t>XL  = 0.0</w:t>
            </w:r>
          </w:p>
        </w:tc>
        <w:tc>
          <w:tcPr>
            <w:tcW w:w="3117" w:type="dxa"/>
          </w:tcPr>
          <w:p w14:paraId="6C242554" w14:textId="0DD87DCB" w:rsidR="00A74398" w:rsidRDefault="00A74398" w:rsidP="008C34F0">
            <w:pPr>
              <w:pStyle w:val="FigureTitle"/>
              <w:rPr>
                <w:rFonts w:asciiTheme="minorHAnsi" w:hAnsiTheme="minorHAnsi" w:cstheme="minorHAnsi"/>
                <w:b w:val="0"/>
              </w:rPr>
            </w:pPr>
            <w:r>
              <w:rPr>
                <w:rFonts w:asciiTheme="minorHAnsi" w:hAnsiTheme="minorHAnsi" w:cstheme="minorHAnsi"/>
                <w:b w:val="0"/>
              </w:rPr>
              <w:t>PL &gt; P</w:t>
            </w:r>
            <w:r w:rsidRPr="00A74398">
              <w:rPr>
                <w:rFonts w:asciiTheme="minorHAnsi" w:hAnsiTheme="minorHAnsi" w:cstheme="minorHAnsi"/>
                <w:b w:val="0"/>
                <w:vertAlign w:val="subscript"/>
              </w:rPr>
              <w:t>SAT</w:t>
            </w:r>
            <w:r>
              <w:rPr>
                <w:rFonts w:asciiTheme="minorHAnsi" w:hAnsiTheme="minorHAnsi" w:cstheme="minorHAnsi"/>
                <w:b w:val="0"/>
              </w:rPr>
              <w:t>(TL)</w:t>
            </w:r>
          </w:p>
        </w:tc>
      </w:tr>
      <w:tr w:rsidR="00A74398" w14:paraId="2A106013" w14:textId="77777777" w:rsidTr="00A74398">
        <w:tc>
          <w:tcPr>
            <w:tcW w:w="3116" w:type="dxa"/>
          </w:tcPr>
          <w:p w14:paraId="6D5C69C9" w14:textId="28B75C89" w:rsidR="00A74398" w:rsidRDefault="00A74398" w:rsidP="008C34F0">
            <w:pPr>
              <w:pStyle w:val="FigureTitle"/>
              <w:rPr>
                <w:rFonts w:asciiTheme="minorHAnsi" w:hAnsiTheme="minorHAnsi" w:cstheme="minorHAnsi"/>
                <w:b w:val="0"/>
              </w:rPr>
            </w:pPr>
            <w:r>
              <w:rPr>
                <w:rFonts w:asciiTheme="minorHAnsi" w:hAnsiTheme="minorHAnsi" w:cstheme="minorHAnsi"/>
                <w:b w:val="0"/>
              </w:rPr>
              <w:t>SATURATE LIQUID</w:t>
            </w:r>
          </w:p>
        </w:tc>
        <w:tc>
          <w:tcPr>
            <w:tcW w:w="3117" w:type="dxa"/>
          </w:tcPr>
          <w:p w14:paraId="0D53316B" w14:textId="72227270" w:rsidR="00A74398" w:rsidRDefault="00A74398" w:rsidP="00A74398">
            <w:pPr>
              <w:pStyle w:val="FigureTitle"/>
              <w:rPr>
                <w:rFonts w:asciiTheme="minorHAnsi" w:hAnsiTheme="minorHAnsi" w:cstheme="minorHAnsi"/>
                <w:b w:val="0"/>
              </w:rPr>
            </w:pPr>
            <w:r>
              <w:rPr>
                <w:rFonts w:asciiTheme="minorHAnsi" w:hAnsiTheme="minorHAnsi" w:cstheme="minorHAnsi"/>
                <w:b w:val="0"/>
              </w:rPr>
              <w:t>XL  =0.0</w:t>
            </w:r>
          </w:p>
        </w:tc>
        <w:tc>
          <w:tcPr>
            <w:tcW w:w="3117" w:type="dxa"/>
          </w:tcPr>
          <w:p w14:paraId="4B9B90D7" w14:textId="1111980A" w:rsidR="00A74398" w:rsidRDefault="00A74398" w:rsidP="008C34F0">
            <w:pPr>
              <w:pStyle w:val="FigureTitle"/>
              <w:rPr>
                <w:rFonts w:asciiTheme="minorHAnsi" w:hAnsiTheme="minorHAnsi" w:cstheme="minorHAnsi"/>
                <w:b w:val="0"/>
              </w:rPr>
            </w:pPr>
            <w:r>
              <w:rPr>
                <w:rFonts w:asciiTheme="minorHAnsi" w:hAnsiTheme="minorHAnsi" w:cstheme="minorHAnsi"/>
                <w:b w:val="0"/>
              </w:rPr>
              <w:t xml:space="preserve">PL </w:t>
            </w:r>
            <w:r>
              <w:rPr>
                <w:rFonts w:asciiTheme="minorHAnsi" w:hAnsiTheme="minorHAnsi" w:cstheme="minorHAnsi"/>
                <w:b w:val="0"/>
              </w:rPr>
              <w:sym w:font="Symbol" w:char="F0A3"/>
            </w:r>
            <w:r>
              <w:rPr>
                <w:rFonts w:asciiTheme="minorHAnsi" w:hAnsiTheme="minorHAnsi" w:cstheme="minorHAnsi"/>
                <w:b w:val="0"/>
              </w:rPr>
              <w:t>P</w:t>
            </w:r>
            <w:r w:rsidRPr="00A74398">
              <w:rPr>
                <w:rFonts w:asciiTheme="minorHAnsi" w:hAnsiTheme="minorHAnsi" w:cstheme="minorHAnsi"/>
                <w:b w:val="0"/>
                <w:vertAlign w:val="subscript"/>
              </w:rPr>
              <w:t>SAT</w:t>
            </w:r>
            <w:r>
              <w:rPr>
                <w:rFonts w:asciiTheme="minorHAnsi" w:hAnsiTheme="minorHAnsi" w:cstheme="minorHAnsi"/>
                <w:b w:val="0"/>
              </w:rPr>
              <w:t>(TL)</w:t>
            </w:r>
          </w:p>
        </w:tc>
      </w:tr>
      <w:tr w:rsidR="00A74398" w14:paraId="50A79B1E" w14:textId="77777777" w:rsidTr="00A74398">
        <w:tc>
          <w:tcPr>
            <w:tcW w:w="3116" w:type="dxa"/>
          </w:tcPr>
          <w:p w14:paraId="514275D1" w14:textId="0CE2EB87" w:rsidR="00A74398" w:rsidRDefault="00A74398" w:rsidP="008C34F0">
            <w:pPr>
              <w:pStyle w:val="FigureTitle"/>
              <w:rPr>
                <w:rFonts w:asciiTheme="minorHAnsi" w:hAnsiTheme="minorHAnsi" w:cstheme="minorHAnsi"/>
                <w:b w:val="0"/>
              </w:rPr>
            </w:pPr>
            <w:r>
              <w:rPr>
                <w:rFonts w:asciiTheme="minorHAnsi" w:hAnsiTheme="minorHAnsi" w:cstheme="minorHAnsi"/>
                <w:b w:val="0"/>
              </w:rPr>
              <w:t>TWO-PHASE</w:t>
            </w:r>
          </w:p>
        </w:tc>
        <w:tc>
          <w:tcPr>
            <w:tcW w:w="3117" w:type="dxa"/>
          </w:tcPr>
          <w:p w14:paraId="7DAEC69D" w14:textId="1D3FC32E" w:rsidR="00A74398" w:rsidRDefault="00A74398" w:rsidP="00A74398">
            <w:pPr>
              <w:pStyle w:val="FigureTitle"/>
              <w:rPr>
                <w:rFonts w:asciiTheme="minorHAnsi" w:hAnsiTheme="minorHAnsi" w:cstheme="minorHAnsi"/>
                <w:b w:val="0"/>
              </w:rPr>
            </w:pPr>
            <w:r>
              <w:rPr>
                <w:rFonts w:asciiTheme="minorHAnsi" w:hAnsiTheme="minorHAnsi" w:cstheme="minorHAnsi"/>
                <w:b w:val="0"/>
              </w:rPr>
              <w:t>0.0 &gt; XL &gt; 1.0</w:t>
            </w:r>
          </w:p>
        </w:tc>
        <w:tc>
          <w:tcPr>
            <w:tcW w:w="3117" w:type="dxa"/>
          </w:tcPr>
          <w:p w14:paraId="35066042" w14:textId="7ABE64A9" w:rsidR="00A74398" w:rsidRDefault="00A74398" w:rsidP="008C34F0">
            <w:pPr>
              <w:pStyle w:val="FigureTitle"/>
              <w:rPr>
                <w:rFonts w:asciiTheme="minorHAnsi" w:hAnsiTheme="minorHAnsi" w:cstheme="minorHAnsi"/>
                <w:b w:val="0"/>
              </w:rPr>
            </w:pPr>
            <w:r>
              <w:rPr>
                <w:rFonts w:asciiTheme="minorHAnsi" w:hAnsiTheme="minorHAnsi" w:cstheme="minorHAnsi"/>
                <w:b w:val="0"/>
              </w:rPr>
              <w:t>P</w:t>
            </w:r>
            <w:r w:rsidRPr="00A74398">
              <w:rPr>
                <w:rFonts w:asciiTheme="minorHAnsi" w:hAnsiTheme="minorHAnsi" w:cstheme="minorHAnsi"/>
                <w:b w:val="0"/>
                <w:vertAlign w:val="subscript"/>
              </w:rPr>
              <w:t>SAT</w:t>
            </w:r>
            <w:r>
              <w:rPr>
                <w:rFonts w:asciiTheme="minorHAnsi" w:hAnsiTheme="minorHAnsi" w:cstheme="minorHAnsi"/>
                <w:b w:val="0"/>
              </w:rPr>
              <w:t>(TL)</w:t>
            </w:r>
          </w:p>
        </w:tc>
      </w:tr>
      <w:tr w:rsidR="00A74398" w14:paraId="35ACF40B" w14:textId="77777777" w:rsidTr="00A74398">
        <w:tc>
          <w:tcPr>
            <w:tcW w:w="3116" w:type="dxa"/>
          </w:tcPr>
          <w:p w14:paraId="48F6B141" w14:textId="3F7C4D2A" w:rsidR="00A74398" w:rsidRDefault="00A74398" w:rsidP="008C34F0">
            <w:pPr>
              <w:pStyle w:val="FigureTitle"/>
              <w:rPr>
                <w:rFonts w:asciiTheme="minorHAnsi" w:hAnsiTheme="minorHAnsi" w:cstheme="minorHAnsi"/>
                <w:b w:val="0"/>
              </w:rPr>
            </w:pPr>
            <w:r>
              <w:rPr>
                <w:rFonts w:asciiTheme="minorHAnsi" w:hAnsiTheme="minorHAnsi" w:cstheme="minorHAnsi"/>
                <w:b w:val="0"/>
              </w:rPr>
              <w:t>SATURATED VAPOR</w:t>
            </w:r>
          </w:p>
        </w:tc>
        <w:tc>
          <w:tcPr>
            <w:tcW w:w="3117" w:type="dxa"/>
          </w:tcPr>
          <w:p w14:paraId="3AFADEE9" w14:textId="1AB39AF1" w:rsidR="00A74398" w:rsidRDefault="00A74398" w:rsidP="00A74398">
            <w:pPr>
              <w:pStyle w:val="FigureTitle"/>
              <w:rPr>
                <w:rFonts w:asciiTheme="minorHAnsi" w:hAnsiTheme="minorHAnsi" w:cstheme="minorHAnsi"/>
                <w:b w:val="0"/>
              </w:rPr>
            </w:pPr>
            <w:r>
              <w:rPr>
                <w:rFonts w:asciiTheme="minorHAnsi" w:hAnsiTheme="minorHAnsi" w:cstheme="minorHAnsi"/>
                <w:b w:val="0"/>
              </w:rPr>
              <w:t>XL = 1.0</w:t>
            </w:r>
          </w:p>
        </w:tc>
        <w:tc>
          <w:tcPr>
            <w:tcW w:w="3117" w:type="dxa"/>
          </w:tcPr>
          <w:p w14:paraId="45465162" w14:textId="763AA956" w:rsidR="00A74398" w:rsidRDefault="00A74398" w:rsidP="008C34F0">
            <w:pPr>
              <w:pStyle w:val="FigureTitle"/>
              <w:rPr>
                <w:rFonts w:asciiTheme="minorHAnsi" w:hAnsiTheme="minorHAnsi" w:cstheme="minorHAnsi"/>
                <w:b w:val="0"/>
              </w:rPr>
            </w:pPr>
            <w:r>
              <w:rPr>
                <w:rFonts w:asciiTheme="minorHAnsi" w:hAnsiTheme="minorHAnsi" w:cstheme="minorHAnsi"/>
                <w:b w:val="0"/>
              </w:rPr>
              <w:t xml:space="preserve">PL </w:t>
            </w:r>
            <w:r>
              <w:rPr>
                <w:rFonts w:asciiTheme="minorHAnsi" w:hAnsiTheme="minorHAnsi" w:cstheme="minorHAnsi"/>
                <w:b w:val="0"/>
              </w:rPr>
              <w:sym w:font="Symbol" w:char="F0B3"/>
            </w:r>
            <w:r>
              <w:rPr>
                <w:rFonts w:asciiTheme="minorHAnsi" w:hAnsiTheme="minorHAnsi" w:cstheme="minorHAnsi"/>
                <w:b w:val="0"/>
              </w:rPr>
              <w:t>P</w:t>
            </w:r>
            <w:r w:rsidRPr="00A74398">
              <w:rPr>
                <w:rFonts w:asciiTheme="minorHAnsi" w:hAnsiTheme="minorHAnsi" w:cstheme="minorHAnsi"/>
                <w:b w:val="0"/>
                <w:vertAlign w:val="subscript"/>
              </w:rPr>
              <w:t>SAT</w:t>
            </w:r>
            <w:r>
              <w:rPr>
                <w:rFonts w:asciiTheme="minorHAnsi" w:hAnsiTheme="minorHAnsi" w:cstheme="minorHAnsi"/>
                <w:b w:val="0"/>
              </w:rPr>
              <w:t>(TL)</w:t>
            </w:r>
          </w:p>
        </w:tc>
      </w:tr>
      <w:tr w:rsidR="00A74398" w14:paraId="54360C25" w14:textId="77777777" w:rsidTr="00A74398">
        <w:tc>
          <w:tcPr>
            <w:tcW w:w="3116" w:type="dxa"/>
          </w:tcPr>
          <w:p w14:paraId="471B22DC" w14:textId="57B38996" w:rsidR="00A74398" w:rsidRDefault="00A74398" w:rsidP="008C34F0">
            <w:pPr>
              <w:pStyle w:val="FigureTitle"/>
              <w:rPr>
                <w:rFonts w:asciiTheme="minorHAnsi" w:hAnsiTheme="minorHAnsi" w:cstheme="minorHAnsi"/>
                <w:b w:val="0"/>
              </w:rPr>
            </w:pPr>
            <w:r>
              <w:rPr>
                <w:rFonts w:asciiTheme="minorHAnsi" w:hAnsiTheme="minorHAnsi" w:cstheme="minorHAnsi"/>
                <w:b w:val="0"/>
              </w:rPr>
              <w:t>SUPERHEATED VAPOR</w:t>
            </w:r>
          </w:p>
        </w:tc>
        <w:tc>
          <w:tcPr>
            <w:tcW w:w="3117" w:type="dxa"/>
          </w:tcPr>
          <w:p w14:paraId="77153C18" w14:textId="2E2FECA1" w:rsidR="00A74398" w:rsidRDefault="00A74398" w:rsidP="00A74398">
            <w:pPr>
              <w:pStyle w:val="FigureTitle"/>
              <w:rPr>
                <w:rFonts w:asciiTheme="minorHAnsi" w:hAnsiTheme="minorHAnsi" w:cstheme="minorHAnsi"/>
                <w:b w:val="0"/>
              </w:rPr>
            </w:pPr>
            <w:r>
              <w:rPr>
                <w:rFonts w:asciiTheme="minorHAnsi" w:hAnsiTheme="minorHAnsi" w:cstheme="minorHAnsi"/>
                <w:b w:val="0"/>
              </w:rPr>
              <w:t>XL = 1.0</w:t>
            </w:r>
          </w:p>
        </w:tc>
        <w:tc>
          <w:tcPr>
            <w:tcW w:w="3117" w:type="dxa"/>
          </w:tcPr>
          <w:p w14:paraId="04AF4D53" w14:textId="3DD9406D" w:rsidR="00A74398" w:rsidRDefault="00A74398" w:rsidP="008C34F0">
            <w:pPr>
              <w:pStyle w:val="FigureTitle"/>
              <w:rPr>
                <w:rFonts w:asciiTheme="minorHAnsi" w:hAnsiTheme="minorHAnsi" w:cstheme="minorHAnsi"/>
                <w:b w:val="0"/>
              </w:rPr>
            </w:pPr>
            <w:r>
              <w:rPr>
                <w:rFonts w:asciiTheme="minorHAnsi" w:hAnsiTheme="minorHAnsi" w:cstheme="minorHAnsi"/>
                <w:b w:val="0"/>
              </w:rPr>
              <w:t>PL&lt; P</w:t>
            </w:r>
            <w:r w:rsidRPr="00A74398">
              <w:rPr>
                <w:rFonts w:asciiTheme="minorHAnsi" w:hAnsiTheme="minorHAnsi" w:cstheme="minorHAnsi"/>
                <w:b w:val="0"/>
                <w:vertAlign w:val="subscript"/>
              </w:rPr>
              <w:t>SAT</w:t>
            </w:r>
            <w:r>
              <w:rPr>
                <w:rFonts w:asciiTheme="minorHAnsi" w:hAnsiTheme="minorHAnsi" w:cstheme="minorHAnsi"/>
                <w:b w:val="0"/>
              </w:rPr>
              <w:t>(TL)</w:t>
            </w:r>
          </w:p>
        </w:tc>
      </w:tr>
    </w:tbl>
    <w:p w14:paraId="57036FBA" w14:textId="6D721D1C" w:rsidR="002F36EC" w:rsidRDefault="002F36EC" w:rsidP="008C34F0">
      <w:pPr>
        <w:pStyle w:val="FigureTitle"/>
        <w:rPr>
          <w:rFonts w:asciiTheme="minorHAnsi" w:hAnsiTheme="minorHAnsi" w:cstheme="minorHAnsi"/>
          <w:b w:val="0"/>
        </w:rPr>
      </w:pPr>
    </w:p>
    <w:p w14:paraId="5F62CE07" w14:textId="0C8D4B94" w:rsidR="00F30670" w:rsidRDefault="00BF0740" w:rsidP="00C45BA8">
      <w:pPr>
        <w:pStyle w:val="FigureTitle"/>
        <w:jc w:val="both"/>
        <w:rPr>
          <w:rFonts w:asciiTheme="minorHAnsi" w:hAnsiTheme="minorHAnsi" w:cstheme="minorHAnsi"/>
          <w:b w:val="0"/>
        </w:rPr>
      </w:pPr>
      <w:r>
        <w:rPr>
          <w:rFonts w:asciiTheme="minorHAnsi" w:hAnsiTheme="minorHAnsi" w:cstheme="minorHAnsi"/>
          <w:b w:val="0"/>
        </w:rPr>
        <w:t>Herein for the LN2 T = 80 K inlet plenum, XL =0, TL = 80K and PL = 1 Pa are used to initialize the lump, which is taken as a pressure boundary</w:t>
      </w:r>
      <w:r w:rsidR="00C57311">
        <w:rPr>
          <w:rFonts w:asciiTheme="minorHAnsi" w:hAnsiTheme="minorHAnsi" w:cstheme="minorHAnsi"/>
          <w:b w:val="0"/>
        </w:rPr>
        <w:t>.</w:t>
      </w:r>
      <w:r>
        <w:rPr>
          <w:rFonts w:asciiTheme="minorHAnsi" w:hAnsiTheme="minorHAnsi" w:cstheme="minorHAnsi"/>
          <w:b w:val="0"/>
        </w:rPr>
        <w:t xml:space="preserve"> </w:t>
      </w:r>
      <w:r w:rsidR="00C45BA8">
        <w:rPr>
          <w:rFonts w:asciiTheme="minorHAnsi" w:hAnsiTheme="minorHAnsi" w:cstheme="minorHAnsi"/>
          <w:b w:val="0"/>
        </w:rPr>
        <w:t xml:space="preserve"> </w:t>
      </w:r>
      <w:r w:rsidR="00E16FA6">
        <w:rPr>
          <w:rFonts w:asciiTheme="minorHAnsi" w:hAnsiTheme="minorHAnsi" w:cstheme="minorHAnsi"/>
          <w:b w:val="0"/>
        </w:rPr>
        <w:t xml:space="preserve"> For the inlet flow of LN2 @ T = 80 K, corresponds to a saturation pressure of P</w:t>
      </w:r>
      <w:r w:rsidR="00E16FA6" w:rsidRPr="002A66CF">
        <w:rPr>
          <w:rFonts w:asciiTheme="minorHAnsi" w:hAnsiTheme="minorHAnsi" w:cstheme="minorHAnsi"/>
          <w:b w:val="0"/>
          <w:vertAlign w:val="subscript"/>
        </w:rPr>
        <w:t>sat</w:t>
      </w:r>
      <w:r w:rsidR="00E16FA6">
        <w:rPr>
          <w:rFonts w:asciiTheme="minorHAnsi" w:hAnsiTheme="minorHAnsi" w:cstheme="minorHAnsi"/>
          <w:b w:val="0"/>
        </w:rPr>
        <w:t xml:space="preserve"> = 0.13687 MPa [8]. At the supply plenum, XL =0, </w:t>
      </w:r>
      <w:r w:rsidR="00E16FA6" w:rsidRPr="00E16FA6">
        <w:rPr>
          <w:rFonts w:asciiTheme="minorHAnsi" w:hAnsiTheme="minorHAnsi" w:cstheme="minorHAnsi"/>
          <w:b w:val="0"/>
        </w:rPr>
        <w:t xml:space="preserve">PL </w:t>
      </w:r>
      <w:r w:rsidR="00E16FA6">
        <w:rPr>
          <w:rFonts w:asciiTheme="minorHAnsi" w:hAnsiTheme="minorHAnsi" w:cstheme="minorHAnsi"/>
          <w:b w:val="0"/>
        </w:rPr>
        <w:sym w:font="Symbol" w:char="F0A3"/>
      </w:r>
      <w:r w:rsidR="00E16FA6">
        <w:rPr>
          <w:rFonts w:asciiTheme="minorHAnsi" w:hAnsiTheme="minorHAnsi" w:cstheme="minorHAnsi"/>
          <w:b w:val="0"/>
        </w:rPr>
        <w:t xml:space="preserve"> 0.13687 MPa, hence per Table 3 we set PL = 1. </w:t>
      </w:r>
      <w:r w:rsidR="00C45BA8">
        <w:rPr>
          <w:rFonts w:asciiTheme="minorHAnsi" w:hAnsiTheme="minorHAnsi" w:cstheme="minorHAnsi"/>
          <w:b w:val="0"/>
        </w:rPr>
        <w:t>The return (exit) plenum was modeled using XL = 0, TL = 80 K, PL = 1 Pa as a pressure boundary. The STUBE</w:t>
      </w:r>
      <w:r w:rsidR="006A4826">
        <w:rPr>
          <w:rFonts w:asciiTheme="minorHAnsi" w:hAnsiTheme="minorHAnsi" w:cstheme="minorHAnsi"/>
          <w:b w:val="0"/>
        </w:rPr>
        <w:t>s</w:t>
      </w:r>
      <w:r w:rsidR="00C45BA8">
        <w:rPr>
          <w:rFonts w:asciiTheme="minorHAnsi" w:hAnsiTheme="minorHAnsi" w:cstheme="minorHAnsi"/>
          <w:b w:val="0"/>
        </w:rPr>
        <w:t xml:space="preserve"> have a flow rate of 0.1 kg/sec</w:t>
      </w:r>
      <w:r w:rsidR="006A4826">
        <w:rPr>
          <w:rFonts w:asciiTheme="minorHAnsi" w:hAnsiTheme="minorHAnsi" w:cstheme="minorHAnsi"/>
          <w:b w:val="0"/>
        </w:rPr>
        <w:t>,</w:t>
      </w:r>
      <w:r w:rsidR="00C45BA8">
        <w:rPr>
          <w:rFonts w:asciiTheme="minorHAnsi" w:hAnsiTheme="minorHAnsi" w:cstheme="minorHAnsi"/>
          <w:b w:val="0"/>
        </w:rPr>
        <w:t xml:space="preserve"> which was taken from information regarding the ground test heat exchanger flow rate capabilities. A contactor is used to attach the tubes to the heat exchanger panel using a nominal heat trans</w:t>
      </w:r>
      <w:r w:rsidR="004F62B0">
        <w:rPr>
          <w:rFonts w:asciiTheme="minorHAnsi" w:hAnsiTheme="minorHAnsi" w:cstheme="minorHAnsi"/>
          <w:b w:val="0"/>
        </w:rPr>
        <w:t>fer coefficient of h = 2500 W/m</w:t>
      </w:r>
      <w:r w:rsidR="00C45BA8" w:rsidRPr="004F62B0">
        <w:rPr>
          <w:rFonts w:asciiTheme="minorHAnsi" w:hAnsiTheme="minorHAnsi" w:cstheme="minorHAnsi"/>
          <w:b w:val="0"/>
          <w:vertAlign w:val="superscript"/>
        </w:rPr>
        <w:t>2</w:t>
      </w:r>
      <w:r w:rsidR="00C45BA8">
        <w:rPr>
          <w:rFonts w:asciiTheme="minorHAnsi" w:hAnsiTheme="minorHAnsi" w:cstheme="minorHAnsi"/>
          <w:b w:val="0"/>
        </w:rPr>
        <w:t>-K for the contact interface</w:t>
      </w:r>
      <w:r w:rsidR="004F62B0">
        <w:rPr>
          <w:rFonts w:asciiTheme="minorHAnsi" w:hAnsiTheme="minorHAnsi" w:cstheme="minorHAnsi"/>
          <w:b w:val="0"/>
        </w:rPr>
        <w:t xml:space="preserve"> and the TIE for the heat exchanger to the STUBES</w:t>
      </w:r>
      <w:r w:rsidR="00C45BA8">
        <w:rPr>
          <w:rFonts w:asciiTheme="minorHAnsi" w:hAnsiTheme="minorHAnsi" w:cstheme="minorHAnsi"/>
          <w:b w:val="0"/>
        </w:rPr>
        <w:t xml:space="preserve">. </w:t>
      </w:r>
    </w:p>
    <w:p w14:paraId="3DB1B7AF" w14:textId="3B5D7BF8" w:rsidR="00F30670" w:rsidRDefault="00F30670" w:rsidP="00C45BA8">
      <w:pPr>
        <w:pStyle w:val="FigureTitle"/>
        <w:jc w:val="both"/>
        <w:rPr>
          <w:rFonts w:asciiTheme="minorHAnsi" w:hAnsiTheme="minorHAnsi" w:cstheme="minorHAnsi"/>
        </w:rPr>
      </w:pPr>
      <w:r>
        <w:rPr>
          <w:rFonts w:asciiTheme="minorHAnsi" w:hAnsiTheme="minorHAnsi" w:cstheme="minorHAnsi"/>
        </w:rPr>
        <w:t>RESULTS</w:t>
      </w:r>
    </w:p>
    <w:p w14:paraId="4CB5BDEC" w14:textId="70DE9C7F" w:rsidR="00671161" w:rsidRPr="00F30670" w:rsidRDefault="00F30670" w:rsidP="00C45BA8">
      <w:pPr>
        <w:pStyle w:val="FigureTitle"/>
        <w:jc w:val="both"/>
        <w:rPr>
          <w:rFonts w:asciiTheme="minorHAnsi" w:hAnsiTheme="minorHAnsi" w:cstheme="minorHAnsi"/>
          <w:b w:val="0"/>
        </w:rPr>
      </w:pPr>
      <w:r>
        <w:rPr>
          <w:rFonts w:asciiTheme="minorHAnsi" w:hAnsiTheme="minorHAnsi" w:cstheme="minorHAnsi"/>
          <w:b w:val="0"/>
        </w:rPr>
        <w:t>In order to simulate the effect of using the LN2 ground test heat exchanger, a load which simulated that of the device under test wa</w:t>
      </w:r>
      <w:r w:rsidR="003E13BE">
        <w:rPr>
          <w:rFonts w:asciiTheme="minorHAnsi" w:hAnsiTheme="minorHAnsi" w:cstheme="minorHAnsi"/>
          <w:b w:val="0"/>
        </w:rPr>
        <w:t>s applied to the heat excha</w:t>
      </w:r>
      <w:r>
        <w:rPr>
          <w:rFonts w:asciiTheme="minorHAnsi" w:hAnsiTheme="minorHAnsi" w:cstheme="minorHAnsi"/>
          <w:b w:val="0"/>
        </w:rPr>
        <w:t>nger in a prescribed fashion, i.e. ramp up rate due to proximity heating of the LN2 ground test heat exchanger via radiative he</w:t>
      </w:r>
      <w:r w:rsidR="003E13BE">
        <w:rPr>
          <w:rFonts w:asciiTheme="minorHAnsi" w:hAnsiTheme="minorHAnsi" w:cstheme="minorHAnsi"/>
          <w:b w:val="0"/>
        </w:rPr>
        <w:t>ating from the device under test, thus giving an external heat rate to the ground test heat exchanger</w:t>
      </w:r>
      <w:r>
        <w:rPr>
          <w:rFonts w:asciiTheme="minorHAnsi" w:hAnsiTheme="minorHAnsi" w:cstheme="minorHAnsi"/>
          <w:b w:val="0"/>
        </w:rPr>
        <w:t xml:space="preserve">. </w:t>
      </w:r>
      <w:r w:rsidR="00B34FCF">
        <w:rPr>
          <w:rFonts w:asciiTheme="minorHAnsi" w:hAnsiTheme="minorHAnsi" w:cstheme="minorHAnsi"/>
          <w:b w:val="0"/>
        </w:rPr>
        <w:t xml:space="preserve"> Figure 4 shows the ground test heat exchanger FLOCAD model with </w:t>
      </w:r>
      <w:r w:rsidR="003E13BE">
        <w:rPr>
          <w:rFonts w:asciiTheme="minorHAnsi" w:hAnsiTheme="minorHAnsi" w:cstheme="minorHAnsi"/>
          <w:b w:val="0"/>
        </w:rPr>
        <w:t>specified</w:t>
      </w:r>
      <w:r w:rsidR="00B34FCF">
        <w:rPr>
          <w:rFonts w:asciiTheme="minorHAnsi" w:hAnsiTheme="minorHAnsi" w:cstheme="minorHAnsi"/>
          <w:b w:val="0"/>
        </w:rPr>
        <w:t xml:space="preserve"> STUBE locations used to probe the flow at various locations downstream of the inlet plenum. The STUBE.123 is located closest to the </w:t>
      </w:r>
      <w:r w:rsidR="003E13BE">
        <w:rPr>
          <w:rFonts w:asciiTheme="minorHAnsi" w:hAnsiTheme="minorHAnsi" w:cstheme="minorHAnsi"/>
          <w:b w:val="0"/>
        </w:rPr>
        <w:t xml:space="preserve">LN2 inlet. The left hand panel of Figure 4 shows the various STUBE locations, while the right hand side of Figure 4 shows the MREG SINDA/FLUINT FLOW </w:t>
      </w:r>
      <w:r w:rsidR="003E13BE">
        <w:rPr>
          <w:rFonts w:asciiTheme="minorHAnsi" w:hAnsiTheme="minorHAnsi" w:cstheme="minorHAnsi"/>
          <w:b w:val="0"/>
        </w:rPr>
        <w:lastRenderedPageBreak/>
        <w:t xml:space="preserve">REIGME variable reading for the STUBE as a function of time during the heating rate simulation. </w:t>
      </w:r>
      <w:r w:rsidR="00671161">
        <w:rPr>
          <w:rFonts w:asciiTheme="minorHAnsi" w:hAnsiTheme="minorHAnsi" w:cstheme="minorHAnsi"/>
          <w:b w:val="0"/>
        </w:rPr>
        <w:t>The flow regime of the various locations (STUBE 120, 197, 198, 300) in the heat flow show that the flow regime is developing and changing during the transient simulation.</w:t>
      </w:r>
    </w:p>
    <w:p w14:paraId="60AEF14D" w14:textId="42B83975" w:rsidR="008B1925" w:rsidRDefault="00E73AD4" w:rsidP="008B1925">
      <w:pPr>
        <w:pStyle w:val="FigureTitle"/>
        <w:rPr>
          <w:rFonts w:asciiTheme="minorHAnsi" w:hAnsiTheme="minorHAnsi" w:cstheme="minorHAnsi"/>
        </w:rPr>
      </w:pPr>
      <w:r w:rsidRPr="00E73AD4">
        <w:rPr>
          <w:noProof/>
        </w:rPr>
        <w:drawing>
          <wp:inline distT="0" distB="0" distL="0" distR="0" wp14:anchorId="29CF08BA" wp14:editId="1AD9F1F2">
            <wp:extent cx="5943600" cy="2203979"/>
            <wp:effectExtent l="0" t="0" r="0" b="635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5943600" cy="2203979"/>
                    </a:xfrm>
                    <a:prstGeom prst="rect">
                      <a:avLst/>
                    </a:prstGeom>
                    <a:noFill/>
                    <a:ln>
                      <a:noFill/>
                    </a:ln>
                  </pic:spPr>
                </pic:pic>
              </a:graphicData>
            </a:graphic>
          </wp:inline>
        </w:drawing>
      </w:r>
    </w:p>
    <w:p w14:paraId="79488736" w14:textId="04997FC8" w:rsidR="00671161" w:rsidRPr="00E16FA6" w:rsidRDefault="008B1925" w:rsidP="00E16FA6">
      <w:pPr>
        <w:pStyle w:val="FigureTitle"/>
        <w:rPr>
          <w:rFonts w:asciiTheme="minorHAnsi" w:hAnsiTheme="minorHAnsi" w:cstheme="minorHAnsi"/>
        </w:rPr>
      </w:pPr>
      <w:r w:rsidRPr="008C34F0">
        <w:rPr>
          <w:rFonts w:asciiTheme="minorHAnsi" w:hAnsiTheme="minorHAnsi" w:cstheme="minorHAnsi"/>
        </w:rPr>
        <w:t xml:space="preserve">Figure </w:t>
      </w:r>
      <w:r w:rsidR="003E13BE">
        <w:rPr>
          <w:rFonts w:asciiTheme="minorHAnsi" w:hAnsiTheme="minorHAnsi" w:cstheme="minorHAnsi"/>
          <w:noProof/>
        </w:rPr>
        <w:t>4</w:t>
      </w:r>
      <w:r>
        <w:rPr>
          <w:rFonts w:asciiTheme="minorHAnsi" w:hAnsiTheme="minorHAnsi" w:cstheme="minorHAnsi"/>
        </w:rPr>
        <w:t>. Ground station LN2 heat exchanger STUBE flow boiling regime vs. time (left hand panel: FLOCAD STUBE monitor locations, right hand panel: STUBE flow regime v</w:t>
      </w:r>
      <w:r w:rsidR="00E16FA6">
        <w:rPr>
          <w:rFonts w:asciiTheme="minorHAnsi" w:hAnsiTheme="minorHAnsi" w:cstheme="minorHAnsi"/>
        </w:rPr>
        <w:t>s. time)</w:t>
      </w:r>
    </w:p>
    <w:p w14:paraId="1D4F88D2" w14:textId="579C98E0" w:rsidR="003E13BE" w:rsidRDefault="003E13BE" w:rsidP="003E13BE">
      <w:pPr>
        <w:pStyle w:val="FigureTitle"/>
        <w:jc w:val="both"/>
        <w:rPr>
          <w:rFonts w:asciiTheme="minorHAnsi" w:hAnsiTheme="minorHAnsi" w:cstheme="minorHAnsi"/>
        </w:rPr>
      </w:pPr>
      <w:r>
        <w:rPr>
          <w:rFonts w:asciiTheme="minorHAnsi" w:hAnsiTheme="minorHAnsi" w:cstheme="minorHAnsi"/>
          <w:b w:val="0"/>
        </w:rPr>
        <w:t>The behavior of the flow of the LN2 at a given STUBE location is monitored using Figure 4, i.e. for STUBE</w:t>
      </w:r>
      <w:r w:rsidR="00671161">
        <w:rPr>
          <w:rFonts w:asciiTheme="minorHAnsi" w:hAnsiTheme="minorHAnsi" w:cstheme="minorHAnsi"/>
          <w:b w:val="0"/>
        </w:rPr>
        <w:t>.120</w:t>
      </w:r>
      <w:r>
        <w:rPr>
          <w:rFonts w:asciiTheme="minorHAnsi" w:hAnsiTheme="minorHAnsi" w:cstheme="minorHAnsi"/>
          <w:b w:val="0"/>
        </w:rPr>
        <w:t>, which is locate near the inlet, we expect the flow regime to remain constant as single phase flow, i.e. MREG = 0, as is recovered in Figure 5. Figure 5 plots MREG versus time for the STUBE</w:t>
      </w:r>
      <w:r w:rsidR="00671161">
        <w:rPr>
          <w:rFonts w:asciiTheme="minorHAnsi" w:hAnsiTheme="minorHAnsi" w:cstheme="minorHAnsi"/>
          <w:b w:val="0"/>
        </w:rPr>
        <w:t>.120</w:t>
      </w:r>
      <w:r>
        <w:rPr>
          <w:rFonts w:asciiTheme="minorHAnsi" w:hAnsiTheme="minorHAnsi" w:cstheme="minorHAnsi"/>
          <w:b w:val="0"/>
        </w:rPr>
        <w:t xml:space="preserve"> located near the inlet plenum.</w:t>
      </w:r>
      <w:r w:rsidR="009E7892">
        <w:rPr>
          <w:rFonts w:asciiTheme="minorHAnsi" w:hAnsiTheme="minorHAnsi" w:cstheme="minorHAnsi"/>
          <w:b w:val="0"/>
        </w:rPr>
        <w:t xml:space="preserve"> As expected MREG = 0 for the duration of the simulation, which serves as a sanity check when setting up the transient simulation.</w:t>
      </w:r>
    </w:p>
    <w:p w14:paraId="7EE93DB1" w14:textId="344825C1" w:rsidR="008B1925" w:rsidRDefault="00E73AD4" w:rsidP="008B1925">
      <w:pPr>
        <w:pStyle w:val="FigureTitle"/>
        <w:rPr>
          <w:rFonts w:asciiTheme="minorHAnsi" w:hAnsiTheme="minorHAnsi" w:cstheme="minorHAnsi"/>
        </w:rPr>
      </w:pPr>
      <w:r w:rsidRPr="00E73AD4">
        <w:rPr>
          <w:noProof/>
        </w:rPr>
        <w:drawing>
          <wp:inline distT="0" distB="0" distL="0" distR="0" wp14:anchorId="47D61B2C" wp14:editId="3EF1E30C">
            <wp:extent cx="5943600" cy="2107692"/>
            <wp:effectExtent l="0" t="0" r="0" b="698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943600" cy="2107692"/>
                    </a:xfrm>
                    <a:prstGeom prst="rect">
                      <a:avLst/>
                    </a:prstGeom>
                    <a:noFill/>
                    <a:ln>
                      <a:noFill/>
                    </a:ln>
                  </pic:spPr>
                </pic:pic>
              </a:graphicData>
            </a:graphic>
          </wp:inline>
        </w:drawing>
      </w:r>
    </w:p>
    <w:p w14:paraId="4459A95E" w14:textId="0269C7BD" w:rsidR="003E13BE" w:rsidRDefault="008B1925" w:rsidP="00E16FA6">
      <w:pPr>
        <w:pStyle w:val="FigureTitle"/>
        <w:rPr>
          <w:rFonts w:asciiTheme="minorHAnsi" w:hAnsiTheme="minorHAnsi" w:cstheme="minorHAnsi"/>
        </w:rPr>
      </w:pPr>
      <w:r w:rsidRPr="008C34F0">
        <w:rPr>
          <w:rFonts w:asciiTheme="minorHAnsi" w:hAnsiTheme="minorHAnsi" w:cstheme="minorHAnsi"/>
        </w:rPr>
        <w:t xml:space="preserve">Figure </w:t>
      </w:r>
      <w:r w:rsidR="003E13BE">
        <w:rPr>
          <w:rFonts w:asciiTheme="minorHAnsi" w:hAnsiTheme="minorHAnsi" w:cstheme="minorHAnsi"/>
          <w:noProof/>
        </w:rPr>
        <w:t>5</w:t>
      </w:r>
      <w:r>
        <w:rPr>
          <w:rFonts w:asciiTheme="minorHAnsi" w:hAnsiTheme="minorHAnsi" w:cstheme="minorHAnsi"/>
        </w:rPr>
        <w:t>. Ground stat</w:t>
      </w:r>
      <w:r w:rsidR="00813D35">
        <w:rPr>
          <w:rFonts w:asciiTheme="minorHAnsi" w:hAnsiTheme="minorHAnsi" w:cstheme="minorHAnsi"/>
        </w:rPr>
        <w:t>ion LN2 heat exchanger STUBE.120</w:t>
      </w:r>
      <w:r>
        <w:rPr>
          <w:rFonts w:asciiTheme="minorHAnsi" w:hAnsiTheme="minorHAnsi" w:cstheme="minorHAnsi"/>
        </w:rPr>
        <w:t xml:space="preserve"> near supply LUMP flow boiling regime vs. time (left hand panel: FLOCAD STUBE monitor locations, right hand panel: STUBE flow regime vs. time)</w:t>
      </w:r>
    </w:p>
    <w:p w14:paraId="2BC79282" w14:textId="2D6F9A9F" w:rsidR="003E13BE" w:rsidRDefault="009E7892" w:rsidP="009E7892">
      <w:pPr>
        <w:pStyle w:val="FigureTitle"/>
        <w:jc w:val="both"/>
        <w:rPr>
          <w:rFonts w:asciiTheme="minorHAnsi" w:hAnsiTheme="minorHAnsi" w:cstheme="minorHAnsi"/>
        </w:rPr>
      </w:pPr>
      <w:r>
        <w:rPr>
          <w:rFonts w:asciiTheme="minorHAnsi" w:hAnsiTheme="minorHAnsi" w:cstheme="minorHAnsi"/>
          <w:b w:val="0"/>
        </w:rPr>
        <w:t>Figure 6 plots MREG versus time for the STUBE.197 and STUB.198 located midway in the heat exchanger flow path, near the centerline of the heat exchanger. Here, the MREG flow regime variable shows the flow changing from single phase to bubbly during 0 to 100 seconds of the simulation</w:t>
      </w:r>
      <w:r w:rsidR="00E73AD4">
        <w:rPr>
          <w:rFonts w:asciiTheme="minorHAnsi" w:hAnsiTheme="minorHAnsi" w:cstheme="minorHAnsi"/>
          <w:b w:val="0"/>
        </w:rPr>
        <w:t>, and from single-</w:t>
      </w:r>
      <w:r>
        <w:rPr>
          <w:rFonts w:asciiTheme="minorHAnsi" w:hAnsiTheme="minorHAnsi" w:cstheme="minorHAnsi"/>
          <w:b w:val="0"/>
        </w:rPr>
        <w:t>phase</w:t>
      </w:r>
      <w:r w:rsidR="00E73AD4">
        <w:rPr>
          <w:rFonts w:asciiTheme="minorHAnsi" w:hAnsiTheme="minorHAnsi" w:cstheme="minorHAnsi"/>
          <w:b w:val="0"/>
        </w:rPr>
        <w:t xml:space="preserve"> to</w:t>
      </w:r>
      <w:r>
        <w:rPr>
          <w:rFonts w:asciiTheme="minorHAnsi" w:hAnsiTheme="minorHAnsi" w:cstheme="minorHAnsi"/>
          <w:b w:val="0"/>
        </w:rPr>
        <w:t xml:space="preserve"> slug flow at approximately </w:t>
      </w:r>
      <w:r w:rsidR="00E73AD4">
        <w:rPr>
          <w:rFonts w:asciiTheme="minorHAnsi" w:hAnsiTheme="minorHAnsi" w:cstheme="minorHAnsi"/>
          <w:b w:val="0"/>
        </w:rPr>
        <w:t xml:space="preserve">during 200 to 250 </w:t>
      </w:r>
      <w:r>
        <w:rPr>
          <w:rFonts w:asciiTheme="minorHAnsi" w:hAnsiTheme="minorHAnsi" w:cstheme="minorHAnsi"/>
          <w:b w:val="0"/>
        </w:rPr>
        <w:t>seconds.</w:t>
      </w:r>
    </w:p>
    <w:p w14:paraId="67538AEE" w14:textId="5C0FD15A" w:rsidR="008B1925" w:rsidRDefault="00E73AD4" w:rsidP="008B1925">
      <w:pPr>
        <w:pStyle w:val="FigureTitle"/>
        <w:rPr>
          <w:rFonts w:asciiTheme="minorHAnsi" w:hAnsiTheme="minorHAnsi" w:cstheme="minorHAnsi"/>
        </w:rPr>
      </w:pPr>
      <w:r w:rsidRPr="00E73AD4">
        <w:rPr>
          <w:noProof/>
        </w:rPr>
        <w:lastRenderedPageBreak/>
        <w:drawing>
          <wp:inline distT="0" distB="0" distL="0" distR="0" wp14:anchorId="143BA6E9" wp14:editId="02CD16FA">
            <wp:extent cx="5943600" cy="2244481"/>
            <wp:effectExtent l="0" t="0" r="0" b="381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943600" cy="2244481"/>
                    </a:xfrm>
                    <a:prstGeom prst="rect">
                      <a:avLst/>
                    </a:prstGeom>
                    <a:noFill/>
                    <a:ln>
                      <a:noFill/>
                    </a:ln>
                  </pic:spPr>
                </pic:pic>
              </a:graphicData>
            </a:graphic>
          </wp:inline>
        </w:drawing>
      </w:r>
    </w:p>
    <w:p w14:paraId="56231B92" w14:textId="65149DF4" w:rsidR="008B1925" w:rsidRDefault="008B1925" w:rsidP="008B1925">
      <w:pPr>
        <w:pStyle w:val="FigureTitle"/>
        <w:rPr>
          <w:rFonts w:asciiTheme="minorHAnsi" w:hAnsiTheme="minorHAnsi" w:cstheme="minorHAnsi"/>
        </w:rPr>
      </w:pPr>
    </w:p>
    <w:p w14:paraId="5CBFF7E7" w14:textId="174173E8" w:rsidR="008B1925" w:rsidRDefault="008B1925" w:rsidP="008B1925">
      <w:pPr>
        <w:pStyle w:val="FigureTitle"/>
        <w:rPr>
          <w:rFonts w:asciiTheme="minorHAnsi" w:hAnsiTheme="minorHAnsi" w:cstheme="minorHAnsi"/>
        </w:rPr>
      </w:pPr>
      <w:r w:rsidRPr="008C34F0">
        <w:rPr>
          <w:rFonts w:asciiTheme="minorHAnsi" w:hAnsiTheme="minorHAnsi" w:cstheme="minorHAnsi"/>
        </w:rPr>
        <w:t xml:space="preserve">Figure </w:t>
      </w:r>
      <w:r w:rsidR="003E13BE">
        <w:rPr>
          <w:rFonts w:asciiTheme="minorHAnsi" w:hAnsiTheme="minorHAnsi" w:cstheme="minorHAnsi"/>
          <w:noProof/>
        </w:rPr>
        <w:t>6</w:t>
      </w:r>
      <w:r>
        <w:rPr>
          <w:rFonts w:asciiTheme="minorHAnsi" w:hAnsiTheme="minorHAnsi" w:cstheme="minorHAnsi"/>
        </w:rPr>
        <w:t>. Ground station LN2 heat exchanger STUBE.197, STUBE.198 boiling regime vs. time (left hand panel: FLOCAD STUBE monitor locations, right hand panel: STUBE flow regime vs. time)</w:t>
      </w:r>
    </w:p>
    <w:p w14:paraId="271B7C8D" w14:textId="30B93C46" w:rsidR="008B1925" w:rsidRDefault="00671161" w:rsidP="004F62B0">
      <w:pPr>
        <w:pStyle w:val="FigureTitle"/>
        <w:jc w:val="both"/>
        <w:rPr>
          <w:rFonts w:asciiTheme="minorHAnsi" w:hAnsiTheme="minorHAnsi" w:cstheme="minorHAnsi"/>
        </w:rPr>
      </w:pPr>
      <w:r>
        <w:rPr>
          <w:rFonts w:asciiTheme="minorHAnsi" w:hAnsiTheme="minorHAnsi" w:cstheme="minorHAnsi"/>
          <w:b w:val="0"/>
        </w:rPr>
        <w:t>Figure 7 plots MREG versus time for the STUBE 210 located approximate midway in the heat exchanger flow path, upstream of the elbow where STUBE 197 and STUBE 198 reside. Here, the MREG flow regime variable shows the flow changing from bubbly to slug over 250 seconds of the transient simulation.</w:t>
      </w:r>
    </w:p>
    <w:p w14:paraId="36AE01CA" w14:textId="7585A5B3" w:rsidR="00DD13D8" w:rsidRDefault="00E73AD4" w:rsidP="008B1925">
      <w:pPr>
        <w:pStyle w:val="FigureTitle"/>
        <w:rPr>
          <w:rFonts w:asciiTheme="minorHAnsi" w:hAnsiTheme="minorHAnsi" w:cstheme="minorHAnsi"/>
        </w:rPr>
      </w:pPr>
      <w:r w:rsidRPr="00E73AD4">
        <w:rPr>
          <w:noProof/>
        </w:rPr>
        <w:drawing>
          <wp:inline distT="0" distB="0" distL="0" distR="0" wp14:anchorId="2332C368" wp14:editId="2DB6BE8D">
            <wp:extent cx="5943600" cy="2263140"/>
            <wp:effectExtent l="0" t="0" r="0" b="381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943600" cy="2263140"/>
                    </a:xfrm>
                    <a:prstGeom prst="rect">
                      <a:avLst/>
                    </a:prstGeom>
                    <a:noFill/>
                    <a:ln>
                      <a:noFill/>
                    </a:ln>
                  </pic:spPr>
                </pic:pic>
              </a:graphicData>
            </a:graphic>
          </wp:inline>
        </w:drawing>
      </w:r>
    </w:p>
    <w:p w14:paraId="171BC42C" w14:textId="621D9CB6" w:rsidR="00671161" w:rsidRDefault="00DD13D8" w:rsidP="00E73AD4">
      <w:pPr>
        <w:pStyle w:val="FigureTitle"/>
        <w:rPr>
          <w:rFonts w:asciiTheme="minorHAnsi" w:hAnsiTheme="minorHAnsi" w:cstheme="minorHAnsi"/>
        </w:rPr>
      </w:pPr>
      <w:r w:rsidRPr="008C34F0">
        <w:rPr>
          <w:rFonts w:asciiTheme="minorHAnsi" w:hAnsiTheme="minorHAnsi" w:cstheme="minorHAnsi"/>
        </w:rPr>
        <w:t xml:space="preserve">Figure </w:t>
      </w:r>
      <w:r w:rsidR="003E13BE">
        <w:rPr>
          <w:rFonts w:asciiTheme="minorHAnsi" w:hAnsiTheme="minorHAnsi" w:cstheme="minorHAnsi"/>
          <w:noProof/>
        </w:rPr>
        <w:t>7</w:t>
      </w:r>
      <w:r>
        <w:rPr>
          <w:rFonts w:asciiTheme="minorHAnsi" w:hAnsiTheme="minorHAnsi" w:cstheme="minorHAnsi"/>
        </w:rPr>
        <w:t>. Ground station LN2 heat exchanger STUBE.210 boiling regime vs. time (left hand panel: FLOCAD STUBE monitor locations, right hand panel: STUBE flow regime vs. time)</w:t>
      </w:r>
    </w:p>
    <w:p w14:paraId="43B97F50" w14:textId="25B94AAE" w:rsidR="00DD13D8" w:rsidRDefault="00671161" w:rsidP="00671161">
      <w:pPr>
        <w:pStyle w:val="FigureTitle"/>
        <w:jc w:val="both"/>
        <w:rPr>
          <w:rFonts w:asciiTheme="minorHAnsi" w:hAnsiTheme="minorHAnsi" w:cstheme="minorHAnsi"/>
        </w:rPr>
      </w:pPr>
      <w:r>
        <w:rPr>
          <w:rFonts w:asciiTheme="minorHAnsi" w:hAnsiTheme="minorHAnsi" w:cstheme="minorHAnsi"/>
          <w:b w:val="0"/>
        </w:rPr>
        <w:t>Figure 8 plots MREG versus time for the STUBE 300 located the closest downstream relative to the inlet plenum and STUBE 120. Here, the MREG flow regime variable shows the flow changing from annular to bubble over the 1400 second transient simulation.</w:t>
      </w:r>
    </w:p>
    <w:p w14:paraId="1A8E4D2A" w14:textId="6BE71CA7" w:rsidR="008B1925" w:rsidRDefault="00E73AD4" w:rsidP="00E73AD4">
      <w:pPr>
        <w:pStyle w:val="FigureTitle"/>
        <w:rPr>
          <w:rFonts w:asciiTheme="minorHAnsi" w:hAnsiTheme="minorHAnsi" w:cstheme="minorHAnsi"/>
        </w:rPr>
      </w:pPr>
      <w:r w:rsidRPr="00E73AD4">
        <w:rPr>
          <w:noProof/>
        </w:rPr>
        <w:lastRenderedPageBreak/>
        <w:drawing>
          <wp:inline distT="0" distB="0" distL="0" distR="0" wp14:anchorId="394CE70F" wp14:editId="703071E8">
            <wp:extent cx="5943600" cy="2090532"/>
            <wp:effectExtent l="0" t="0" r="0" b="508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5943600" cy="2090532"/>
                    </a:xfrm>
                    <a:prstGeom prst="rect">
                      <a:avLst/>
                    </a:prstGeom>
                    <a:noFill/>
                    <a:ln>
                      <a:noFill/>
                    </a:ln>
                  </pic:spPr>
                </pic:pic>
              </a:graphicData>
            </a:graphic>
          </wp:inline>
        </w:drawing>
      </w:r>
    </w:p>
    <w:p w14:paraId="3FDA911E" w14:textId="5CEC7E9D" w:rsidR="00671161" w:rsidRDefault="00DD13D8" w:rsidP="00E73AD4">
      <w:pPr>
        <w:pStyle w:val="FigureTitle"/>
        <w:rPr>
          <w:rFonts w:asciiTheme="minorHAnsi" w:hAnsiTheme="minorHAnsi" w:cstheme="minorHAnsi"/>
        </w:rPr>
      </w:pPr>
      <w:r w:rsidRPr="008C34F0">
        <w:rPr>
          <w:rFonts w:asciiTheme="minorHAnsi" w:hAnsiTheme="minorHAnsi" w:cstheme="minorHAnsi"/>
        </w:rPr>
        <w:t xml:space="preserve">Figure </w:t>
      </w:r>
      <w:r w:rsidR="003E13BE">
        <w:rPr>
          <w:rFonts w:asciiTheme="minorHAnsi" w:hAnsiTheme="minorHAnsi" w:cstheme="minorHAnsi"/>
          <w:noProof/>
        </w:rPr>
        <w:t>8</w:t>
      </w:r>
      <w:r>
        <w:rPr>
          <w:rFonts w:asciiTheme="minorHAnsi" w:hAnsiTheme="minorHAnsi" w:cstheme="minorHAnsi"/>
        </w:rPr>
        <w:t>. Ground station LN2 heat exchanger STUBE.300 boiling regime vs. time (left hand panel: FLOCAD STUBE monitor locations, right hand panel: STUBE flow regime vs. time)</w:t>
      </w:r>
    </w:p>
    <w:p w14:paraId="69504355" w14:textId="40344F4D" w:rsidR="00671161" w:rsidRDefault="00671161" w:rsidP="00671161">
      <w:pPr>
        <w:pStyle w:val="FigureTitle"/>
        <w:jc w:val="both"/>
        <w:rPr>
          <w:rFonts w:asciiTheme="minorHAnsi" w:hAnsiTheme="minorHAnsi" w:cstheme="minorHAnsi"/>
          <w:b w:val="0"/>
        </w:rPr>
      </w:pPr>
      <w:r>
        <w:rPr>
          <w:rFonts w:asciiTheme="minorHAnsi" w:hAnsiTheme="minorHAnsi" w:cstheme="minorHAnsi"/>
          <w:b w:val="0"/>
        </w:rPr>
        <w:t xml:space="preserve">The </w:t>
      </w:r>
      <w:r w:rsidR="00E73AD4">
        <w:rPr>
          <w:rFonts w:asciiTheme="minorHAnsi" w:hAnsiTheme="minorHAnsi" w:cstheme="minorHAnsi"/>
          <w:b w:val="0"/>
        </w:rPr>
        <w:t>primary take</w:t>
      </w:r>
      <w:r>
        <w:rPr>
          <w:rFonts w:asciiTheme="minorHAnsi" w:hAnsiTheme="minorHAnsi" w:cstheme="minorHAnsi"/>
          <w:b w:val="0"/>
        </w:rPr>
        <w:t xml:space="preserve"> away from the flow regime behavior plots of Figure 4 through Figure 8 above is that the two-phase flow regime changes with time over the course of the simulation, and thus modeling the flow as homogenous during the duration of the simulation would lead to inaccurate flow time constant predictions. This is further illustrated by Figure 9. Figure 9 shows a comparison of modeling the LN2 ground test heat exchanger as a homogenous non-boiling flow (left panel) versus a two-phase boiling flow (right panel).  Figure 9 plots the temperature versus time behavior of various heat exchanger panel nodes, and th</w:t>
      </w:r>
      <w:r w:rsidR="002247A8">
        <w:rPr>
          <w:rFonts w:asciiTheme="minorHAnsi" w:hAnsiTheme="minorHAnsi" w:cstheme="minorHAnsi"/>
          <w:b w:val="0"/>
        </w:rPr>
        <w:t>us provides a metric of the cool-down time</w:t>
      </w:r>
      <w:r w:rsidR="006A4826">
        <w:rPr>
          <w:rFonts w:asciiTheme="minorHAnsi" w:hAnsiTheme="minorHAnsi" w:cstheme="minorHAnsi"/>
          <w:b w:val="0"/>
        </w:rPr>
        <w:t xml:space="preserve"> </w:t>
      </w:r>
      <w:r w:rsidR="002247A8">
        <w:rPr>
          <w:rFonts w:asciiTheme="minorHAnsi" w:hAnsiTheme="minorHAnsi" w:cstheme="minorHAnsi"/>
          <w:b w:val="0"/>
        </w:rPr>
        <w:t xml:space="preserve">rate </w:t>
      </w:r>
      <w:r w:rsidR="002247A8" w:rsidRPr="00ED241D">
        <w:rPr>
          <w:rFonts w:ascii="Symbol" w:hAnsi="Symbol" w:cstheme="minorHAnsi"/>
          <w:b w:val="0"/>
        </w:rPr>
        <w:t></w:t>
      </w:r>
      <w:r w:rsidR="002247A8">
        <w:rPr>
          <w:rFonts w:asciiTheme="minorHAnsi" w:hAnsiTheme="minorHAnsi" w:cstheme="minorHAnsi"/>
          <w:b w:val="0"/>
        </w:rPr>
        <w:t>T/</w:t>
      </w:r>
      <w:r w:rsidR="006A4826">
        <w:rPr>
          <w:rFonts w:ascii="Symbol" w:hAnsi="Symbol" w:cstheme="minorHAnsi"/>
          <w:b w:val="0"/>
        </w:rPr>
        <w:t></w:t>
      </w:r>
      <w:r w:rsidR="002247A8">
        <w:rPr>
          <w:rFonts w:asciiTheme="minorHAnsi" w:hAnsiTheme="minorHAnsi" w:cstheme="minorHAnsi"/>
          <w:b w:val="0"/>
        </w:rPr>
        <w:t>t</w:t>
      </w:r>
      <w:r>
        <w:rPr>
          <w:rFonts w:asciiTheme="minorHAnsi" w:hAnsiTheme="minorHAnsi" w:cstheme="minorHAnsi"/>
          <w:b w:val="0"/>
        </w:rPr>
        <w:t xml:space="preserve"> of the heat exchanger. </w:t>
      </w:r>
    </w:p>
    <w:p w14:paraId="30096137" w14:textId="77777777" w:rsidR="00E16FA6" w:rsidRPr="00671161" w:rsidRDefault="00E16FA6" w:rsidP="00671161">
      <w:pPr>
        <w:pStyle w:val="FigureTitle"/>
        <w:jc w:val="both"/>
        <w:rPr>
          <w:rFonts w:asciiTheme="minorHAnsi" w:hAnsiTheme="minorHAnsi" w:cstheme="minorHAnsi"/>
          <w:b w:val="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5"/>
        <w:gridCol w:w="4675"/>
      </w:tblGrid>
      <w:tr w:rsidR="00DD13D8" w14:paraId="62D7A1CD" w14:textId="77777777" w:rsidTr="004F62B0">
        <w:tc>
          <w:tcPr>
            <w:tcW w:w="4675" w:type="dxa"/>
          </w:tcPr>
          <w:p w14:paraId="054E7ADD" w14:textId="77777777" w:rsidR="00DD13D8" w:rsidRPr="002A66CF" w:rsidRDefault="00DD13D8" w:rsidP="007A5AA9">
            <w:pPr>
              <w:pStyle w:val="FigureTitle"/>
              <w:rPr>
                <w:rFonts w:asciiTheme="minorHAnsi" w:hAnsiTheme="minorHAnsi" w:cstheme="minorHAnsi"/>
                <w:b w:val="0"/>
              </w:rPr>
            </w:pPr>
            <w:r w:rsidRPr="002A66CF">
              <w:rPr>
                <w:rFonts w:asciiTheme="minorHAnsi" w:hAnsiTheme="minorHAnsi" w:cstheme="minorHAnsi"/>
                <w:b w:val="0"/>
                <w:noProof/>
              </w:rPr>
              <w:drawing>
                <wp:inline distT="0" distB="0" distL="0" distR="0" wp14:anchorId="2CA96654" wp14:editId="3FA1AA14">
                  <wp:extent cx="2719387" cy="1914333"/>
                  <wp:effectExtent l="0" t="0" r="5080" b="0"/>
                  <wp:docPr id="26" name="Content Placeholder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Content Placeholder 4"/>
                          <pic:cNvPicPr>
                            <a:picLocks noChangeAspect="1"/>
                          </pic:cNvPicPr>
                        </pic:nvPicPr>
                        <pic:blipFill rotWithShape="1">
                          <a:blip r:embed="rId29"/>
                          <a:srcRect r="1822" b="2237"/>
                          <a:stretch/>
                        </pic:blipFill>
                        <pic:spPr bwMode="auto">
                          <a:xfrm>
                            <a:off x="0" y="0"/>
                            <a:ext cx="2727062" cy="1919736"/>
                          </a:xfrm>
                          <a:prstGeom prst="rect">
                            <a:avLst/>
                          </a:prstGeom>
                          <a:ln>
                            <a:noFill/>
                          </a:ln>
                          <a:extLst>
                            <a:ext uri="{53640926-AAD7-44D8-BBD7-CCE9431645EC}">
                              <a14:shadowObscured xmlns:a14="http://schemas.microsoft.com/office/drawing/2010/main"/>
                            </a:ext>
                          </a:extLst>
                        </pic:spPr>
                      </pic:pic>
                    </a:graphicData>
                  </a:graphic>
                </wp:inline>
              </w:drawing>
            </w:r>
          </w:p>
          <w:p w14:paraId="5088CCB7" w14:textId="5F9727A7" w:rsidR="004F62B0" w:rsidRPr="002A66CF" w:rsidRDefault="004F62B0" w:rsidP="007A5AA9">
            <w:pPr>
              <w:pStyle w:val="FigureTitle"/>
              <w:rPr>
                <w:rFonts w:asciiTheme="minorHAnsi" w:hAnsiTheme="minorHAnsi" w:cstheme="minorHAnsi"/>
                <w:b w:val="0"/>
              </w:rPr>
            </w:pPr>
            <w:r w:rsidRPr="002A66CF">
              <w:rPr>
                <w:rFonts w:asciiTheme="minorHAnsi" w:hAnsiTheme="minorHAnsi" w:cstheme="minorHAnsi"/>
                <w:b w:val="0"/>
              </w:rPr>
              <w:t>(a) no flow boiling</w:t>
            </w:r>
          </w:p>
        </w:tc>
        <w:tc>
          <w:tcPr>
            <w:tcW w:w="4675" w:type="dxa"/>
          </w:tcPr>
          <w:p w14:paraId="7D53B466" w14:textId="77777777" w:rsidR="00DD13D8" w:rsidRPr="002A66CF" w:rsidRDefault="00DD13D8" w:rsidP="007A5AA9">
            <w:pPr>
              <w:pStyle w:val="FigureTitle"/>
              <w:rPr>
                <w:rFonts w:asciiTheme="minorHAnsi" w:hAnsiTheme="minorHAnsi" w:cstheme="minorHAnsi"/>
                <w:b w:val="0"/>
              </w:rPr>
            </w:pPr>
            <w:r w:rsidRPr="002A66CF">
              <w:rPr>
                <w:rFonts w:asciiTheme="minorHAnsi" w:hAnsiTheme="minorHAnsi" w:cstheme="minorHAnsi"/>
                <w:b w:val="0"/>
                <w:noProof/>
              </w:rPr>
              <w:drawing>
                <wp:inline distT="0" distB="0" distL="0" distR="0" wp14:anchorId="21125C4E" wp14:editId="4EADE3C0">
                  <wp:extent cx="2728913" cy="1913890"/>
                  <wp:effectExtent l="0" t="0" r="0" b="0"/>
                  <wp:docPr id="27"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pic:cNvPicPr>
                            <a:picLocks noChangeAspect="1"/>
                          </pic:cNvPicPr>
                        </pic:nvPicPr>
                        <pic:blipFill rotWithShape="1">
                          <a:blip r:embed="rId30"/>
                          <a:srcRect r="1501" b="2283"/>
                          <a:stretch/>
                        </pic:blipFill>
                        <pic:spPr bwMode="auto">
                          <a:xfrm>
                            <a:off x="0" y="0"/>
                            <a:ext cx="2747392" cy="1926850"/>
                          </a:xfrm>
                          <a:prstGeom prst="rect">
                            <a:avLst/>
                          </a:prstGeom>
                          <a:ln>
                            <a:noFill/>
                          </a:ln>
                          <a:extLst>
                            <a:ext uri="{53640926-AAD7-44D8-BBD7-CCE9431645EC}">
                              <a14:shadowObscured xmlns:a14="http://schemas.microsoft.com/office/drawing/2010/main"/>
                            </a:ext>
                          </a:extLst>
                        </pic:spPr>
                      </pic:pic>
                    </a:graphicData>
                  </a:graphic>
                </wp:inline>
              </w:drawing>
            </w:r>
          </w:p>
          <w:p w14:paraId="2B226DB6" w14:textId="2809C51A" w:rsidR="004F62B0" w:rsidRPr="002A66CF" w:rsidRDefault="004F62B0" w:rsidP="007A5AA9">
            <w:pPr>
              <w:pStyle w:val="FigureTitle"/>
              <w:rPr>
                <w:rFonts w:asciiTheme="minorHAnsi" w:hAnsiTheme="minorHAnsi" w:cstheme="minorHAnsi"/>
                <w:b w:val="0"/>
              </w:rPr>
            </w:pPr>
            <w:r w:rsidRPr="002A66CF">
              <w:rPr>
                <w:rFonts w:asciiTheme="minorHAnsi" w:hAnsiTheme="minorHAnsi" w:cstheme="minorHAnsi"/>
                <w:b w:val="0"/>
              </w:rPr>
              <w:t>(b) flow boiling</w:t>
            </w:r>
          </w:p>
        </w:tc>
      </w:tr>
    </w:tbl>
    <w:p w14:paraId="5249EAF5" w14:textId="66FCE7B7" w:rsidR="007A5AA9" w:rsidRDefault="007A5AA9" w:rsidP="00DD13D8">
      <w:pPr>
        <w:pStyle w:val="FigureTitle"/>
        <w:jc w:val="left"/>
        <w:rPr>
          <w:rFonts w:asciiTheme="minorHAnsi" w:hAnsiTheme="minorHAnsi" w:cstheme="minorHAnsi"/>
        </w:rPr>
      </w:pPr>
    </w:p>
    <w:p w14:paraId="711D1732" w14:textId="5C7E2DB7" w:rsidR="00DD13D8" w:rsidRDefault="00DD13D8" w:rsidP="00DD13D8">
      <w:pPr>
        <w:pStyle w:val="FigureTitle"/>
        <w:rPr>
          <w:rFonts w:asciiTheme="minorHAnsi" w:hAnsiTheme="minorHAnsi" w:cstheme="minorHAnsi"/>
        </w:rPr>
      </w:pPr>
      <w:r w:rsidRPr="008C34F0">
        <w:rPr>
          <w:rFonts w:asciiTheme="minorHAnsi" w:hAnsiTheme="minorHAnsi" w:cstheme="minorHAnsi"/>
        </w:rPr>
        <w:t xml:space="preserve">Figure </w:t>
      </w:r>
      <w:r w:rsidR="003E13BE">
        <w:rPr>
          <w:rFonts w:asciiTheme="minorHAnsi" w:hAnsiTheme="minorHAnsi" w:cstheme="minorHAnsi"/>
          <w:noProof/>
        </w:rPr>
        <w:t>9</w:t>
      </w:r>
      <w:r>
        <w:rPr>
          <w:rFonts w:asciiTheme="minorHAnsi" w:hAnsiTheme="minorHAnsi" w:cstheme="minorHAnsi"/>
        </w:rPr>
        <w:t>. Ground station LN2 heat exchanger cool down predictions (left hand panel: without boiling flow, right hand panel: with boiling flow)</w:t>
      </w:r>
    </w:p>
    <w:p w14:paraId="6FACA636" w14:textId="7637309C" w:rsidR="00671161" w:rsidRDefault="004F62B0" w:rsidP="004F62B0">
      <w:pPr>
        <w:pStyle w:val="FigureTitle"/>
        <w:jc w:val="both"/>
        <w:rPr>
          <w:rFonts w:asciiTheme="minorHAnsi" w:hAnsiTheme="minorHAnsi" w:cstheme="minorHAnsi"/>
        </w:rPr>
      </w:pPr>
      <w:r>
        <w:rPr>
          <w:rFonts w:asciiTheme="minorHAnsi" w:hAnsiTheme="minorHAnsi" w:cstheme="minorHAnsi"/>
          <w:b w:val="0"/>
        </w:rPr>
        <w:t xml:space="preserve">It can be seen that the cool down time rate of the flow with versus without boiling is drastically different, with the two-phase boiling flow case having </w:t>
      </w:r>
      <w:r w:rsidR="002A66CF" w:rsidRPr="002A66CF">
        <w:rPr>
          <w:rFonts w:ascii="Symbol" w:hAnsi="Symbol" w:cstheme="minorHAnsi"/>
          <w:b w:val="0"/>
        </w:rPr>
        <w:t></w:t>
      </w:r>
      <w:r w:rsidR="002A66CF">
        <w:rPr>
          <w:rFonts w:asciiTheme="minorHAnsi" w:hAnsiTheme="minorHAnsi" w:cstheme="minorHAnsi"/>
          <w:b w:val="0"/>
        </w:rPr>
        <w:t>T/</w:t>
      </w:r>
      <w:r w:rsidR="002A66CF" w:rsidRPr="002A66CF">
        <w:rPr>
          <w:rFonts w:ascii="Symbol" w:hAnsi="Symbol" w:cstheme="minorHAnsi"/>
          <w:b w:val="0"/>
        </w:rPr>
        <w:t></w:t>
      </w:r>
      <w:r w:rsidR="002A66CF">
        <w:rPr>
          <w:rFonts w:asciiTheme="minorHAnsi" w:hAnsiTheme="minorHAnsi" w:cstheme="minorHAnsi"/>
          <w:b w:val="0"/>
        </w:rPr>
        <w:t xml:space="preserve">t = </w:t>
      </w:r>
      <w:r>
        <w:rPr>
          <w:rFonts w:asciiTheme="minorHAnsi" w:hAnsiTheme="minorHAnsi" w:cstheme="minorHAnsi"/>
          <w:b w:val="0"/>
        </w:rPr>
        <w:t xml:space="preserve">18 K/min cool down time rate, in contrast to </w:t>
      </w:r>
      <w:r w:rsidR="002A66CF" w:rsidRPr="002A66CF">
        <w:rPr>
          <w:rFonts w:ascii="Symbol" w:hAnsi="Symbol" w:cstheme="minorHAnsi"/>
          <w:b w:val="0"/>
        </w:rPr>
        <w:t></w:t>
      </w:r>
      <w:r w:rsidR="002A66CF">
        <w:rPr>
          <w:rFonts w:asciiTheme="minorHAnsi" w:hAnsiTheme="minorHAnsi" w:cstheme="minorHAnsi"/>
          <w:b w:val="0"/>
        </w:rPr>
        <w:t>T/</w:t>
      </w:r>
      <w:r w:rsidR="002A66CF" w:rsidRPr="002A66CF">
        <w:rPr>
          <w:rFonts w:ascii="Symbol" w:hAnsi="Symbol" w:cstheme="minorHAnsi"/>
          <w:b w:val="0"/>
        </w:rPr>
        <w:t></w:t>
      </w:r>
      <w:r w:rsidR="002A66CF">
        <w:rPr>
          <w:rFonts w:asciiTheme="minorHAnsi" w:hAnsiTheme="minorHAnsi" w:cstheme="minorHAnsi"/>
          <w:b w:val="0"/>
        </w:rPr>
        <w:t xml:space="preserve">t = </w:t>
      </w:r>
      <w:r>
        <w:rPr>
          <w:rFonts w:asciiTheme="minorHAnsi" w:hAnsiTheme="minorHAnsi" w:cstheme="minorHAnsi"/>
          <w:b w:val="0"/>
        </w:rPr>
        <w:t>5 K/min for the homogenous flow. Thus, for test planning purposes, the two-</w:t>
      </w:r>
      <w:r>
        <w:rPr>
          <w:rFonts w:asciiTheme="minorHAnsi" w:hAnsiTheme="minorHAnsi" w:cstheme="minorHAnsi"/>
          <w:b w:val="0"/>
        </w:rPr>
        <w:lastRenderedPageBreak/>
        <w:t>phase heat exchanger affords a quicker response time when being used as a proximity boundary condition for simulating the proper cool off behavior hardware in a thermal testing environment.</w:t>
      </w:r>
    </w:p>
    <w:p w14:paraId="2ACA235D" w14:textId="56BE0BDD" w:rsidR="00013CA5" w:rsidRDefault="006D444D" w:rsidP="000F29D9">
      <w:pPr>
        <w:pStyle w:val="Heading1"/>
      </w:pPr>
      <w:r>
        <w:t>CONCLUSIONS</w:t>
      </w:r>
      <w:r w:rsidR="003E13BE">
        <w:t xml:space="preserve"> </w:t>
      </w:r>
    </w:p>
    <w:p w14:paraId="27BB5DDC" w14:textId="024071A3" w:rsidR="00013CA5" w:rsidRPr="00D61346" w:rsidRDefault="00A14560" w:rsidP="00D61346">
      <w:pPr>
        <w:jc w:val="both"/>
        <w:rPr>
          <w:b/>
        </w:rPr>
      </w:pPr>
      <w:r>
        <w:t xml:space="preserve">This paper has presented a case study in using Thermal Desktop / FLOCAD and SINDA/FLUINT in order to simulate two-phase boiling flow heat transfer behavior of a </w:t>
      </w:r>
      <w:r w:rsidR="00D61346">
        <w:t>LN2 ground test heat exchanger. The paper reviewed the methodology used within the SINDA/FLUINT program regarding the modeling and treatment of two-phase flows. This was followed by discussion of the set-up and modeling of the LN2 ground test heat exchanger. The paper closes with a discussion of transient simulation results which illustrate how the post-processing capabilities of SINDA/FLUINT two-phase flow can be used to ascertain the behavior of heat transfer in a complex two-phase system over time.</w:t>
      </w:r>
    </w:p>
    <w:p w14:paraId="5A0C87CE" w14:textId="6803668F" w:rsidR="00013CA5" w:rsidRDefault="00013CA5" w:rsidP="000F29D9">
      <w:pPr>
        <w:pStyle w:val="Heading1"/>
      </w:pPr>
      <w:r>
        <w:t>ACKNOWLEDGEMENTS</w:t>
      </w:r>
      <w:r w:rsidR="003E13BE">
        <w:t xml:space="preserve"> </w:t>
      </w:r>
    </w:p>
    <w:p w14:paraId="2DC2BD3C" w14:textId="42FD9880" w:rsidR="00013CA5" w:rsidRDefault="00D61346" w:rsidP="003A0D50">
      <w:r>
        <w:t xml:space="preserve">The author would like to thank Jane Baumann and </w:t>
      </w:r>
      <w:r w:rsidR="00E73AD4">
        <w:t>David Johnson of C&amp;R Technologies for their help and guidance in setting up the two-phase flow simulations discussed herein.</w:t>
      </w:r>
    </w:p>
    <w:p w14:paraId="22E260A5" w14:textId="7CBB7E1A" w:rsidR="004F19FC" w:rsidRDefault="006D444D" w:rsidP="004F19FC">
      <w:pPr>
        <w:pStyle w:val="Heading1"/>
      </w:pPr>
      <w:r>
        <w:t>CONTACT</w:t>
      </w:r>
      <w:r w:rsidR="003E13BE">
        <w:t xml:space="preserve"> </w:t>
      </w:r>
    </w:p>
    <w:p w14:paraId="61A2561B" w14:textId="450D30A7" w:rsidR="004F19FC" w:rsidRDefault="00E73AD4" w:rsidP="004F19FC">
      <w:r>
        <w:t xml:space="preserve">Kevin R. Anderson, </w:t>
      </w:r>
      <w:r w:rsidR="00180EF3">
        <w:t xml:space="preserve">Ph.D., </w:t>
      </w:r>
      <w:r>
        <w:t>P.E.</w:t>
      </w:r>
    </w:p>
    <w:p w14:paraId="26106065" w14:textId="0038C53C" w:rsidR="00D56EA6" w:rsidRDefault="00D56EA6" w:rsidP="004F19FC">
      <w:r>
        <w:t>Faculty Part Time Thermal Engineer, Caltech NASA Jet Propulsion Lab</w:t>
      </w:r>
    </w:p>
    <w:p w14:paraId="5DC4F32A" w14:textId="21AAFDFA" w:rsidR="00E73AD4" w:rsidRDefault="00180EF3" w:rsidP="004F19FC">
      <w:r>
        <w:t xml:space="preserve">Professor </w:t>
      </w:r>
      <w:r w:rsidR="00E73AD4">
        <w:t xml:space="preserve">Mechanical Engineering </w:t>
      </w:r>
    </w:p>
    <w:p w14:paraId="1A8925EC" w14:textId="7FB7F026" w:rsidR="00E73AD4" w:rsidRDefault="00E73AD4" w:rsidP="004F19FC">
      <w:r>
        <w:t>California State Polytechnic University at Pomona</w:t>
      </w:r>
    </w:p>
    <w:p w14:paraId="4E84D771" w14:textId="43C94AFB" w:rsidR="00E73AD4" w:rsidRDefault="00E73AD4" w:rsidP="004F19FC">
      <w:r>
        <w:t>3801 West Temple Blvd., Building 17-2353</w:t>
      </w:r>
    </w:p>
    <w:p w14:paraId="5DDB774E" w14:textId="4CC93EFA" w:rsidR="00E73AD4" w:rsidRDefault="00E73AD4" w:rsidP="004F19FC">
      <w:r>
        <w:t>Pomona, CA 91768, USA</w:t>
      </w:r>
    </w:p>
    <w:p w14:paraId="11A68E27" w14:textId="7C8DFEF0" w:rsidR="00E73AD4" w:rsidRDefault="005B1D4C" w:rsidP="004F19FC">
      <w:hyperlink r:id="rId31" w:history="1">
        <w:r w:rsidR="00180EF3" w:rsidRPr="00BB61FF">
          <w:rPr>
            <w:rStyle w:val="Hyperlink"/>
          </w:rPr>
          <w:t>kranderson1@cpp.edu</w:t>
        </w:r>
      </w:hyperlink>
    </w:p>
    <w:p w14:paraId="4CA5A589" w14:textId="2C86E4EB" w:rsidR="00E73AD4" w:rsidRDefault="005B1D4C" w:rsidP="004F19FC">
      <w:hyperlink r:id="rId32" w:history="1">
        <w:r w:rsidR="00180EF3" w:rsidRPr="00BB61FF">
          <w:rPr>
            <w:rStyle w:val="Hyperlink"/>
          </w:rPr>
          <w:t>https://www.cpp.edu/faculty/kranderson1/index.shtml</w:t>
        </w:r>
      </w:hyperlink>
    </w:p>
    <w:p w14:paraId="0EBD26DC" w14:textId="0215B975" w:rsidR="00013CA5" w:rsidRDefault="005556BD" w:rsidP="000F29D9">
      <w:pPr>
        <w:pStyle w:val="Heading1"/>
      </w:pPr>
      <w:r>
        <w:t>REFERENCES</w:t>
      </w:r>
      <w:r w:rsidR="003E13BE">
        <w:t xml:space="preserve"> </w:t>
      </w:r>
    </w:p>
    <w:p w14:paraId="53A56866" w14:textId="77777777" w:rsidR="00D56EA6" w:rsidRPr="00D56EA6" w:rsidRDefault="00D56EA6" w:rsidP="00D56EA6">
      <w:pPr>
        <w:jc w:val="both"/>
      </w:pPr>
      <w:r w:rsidRPr="00D56EA6">
        <w:t xml:space="preserve">[1]  Magee, Thomas C., Kristen M. Hines, Mike A. Dumesh, Andrew D. Meekins, and Michael M. Bridges. "Simulation and Validation of a Two-Phase Pumped Loop Cooling System." In </w:t>
      </w:r>
      <w:r w:rsidRPr="00D56EA6">
        <w:rPr>
          <w:i/>
          <w:iCs/>
        </w:rPr>
        <w:t>ASME International Mechanical Engineering Congress and Exposition</w:t>
      </w:r>
      <w:r w:rsidRPr="00D56EA6">
        <w:t>, vol. 59452, p. V008T09A013. American Society of Mechanical Engineers, 2019.</w:t>
      </w:r>
    </w:p>
    <w:p w14:paraId="0BA2F9CF" w14:textId="77777777" w:rsidR="00D56EA6" w:rsidRPr="00D56EA6" w:rsidRDefault="00D56EA6" w:rsidP="00D56EA6">
      <w:pPr>
        <w:jc w:val="both"/>
      </w:pPr>
      <w:r w:rsidRPr="00D56EA6">
        <w:lastRenderedPageBreak/>
        <w:t>[2] CAPABLO, Joaquin, Nelson GARCIA-POLANCO, and John DOYLE. "Study of Heat Transfer Process from a Circuit Board using Heat Pipes." (2013).</w:t>
      </w:r>
    </w:p>
    <w:p w14:paraId="06562B22" w14:textId="4A735AB4" w:rsidR="00D56EA6" w:rsidRPr="00D56EA6" w:rsidRDefault="00D56EA6" w:rsidP="00D56EA6">
      <w:pPr>
        <w:jc w:val="both"/>
      </w:pPr>
      <w:r w:rsidRPr="00D56EA6">
        <w:t xml:space="preserve">[3] Schallhorn, Paul, D. Campbell, Sukh Chase, Jorge Piquero, Cindy Fortenberry, Xiaoyi Li, and Lisa Grob. "Upper stage tank thermodynamic modeling using SINDA/FLUINT." In </w:t>
      </w:r>
      <w:r w:rsidRPr="00D56EA6">
        <w:rPr>
          <w:i/>
          <w:iCs/>
        </w:rPr>
        <w:t>42nd AIAA/ASME/SAE/ASEE Joint Propulsion Conference &amp; Exhibit</w:t>
      </w:r>
      <w:r w:rsidRPr="00D56EA6">
        <w:t>, p. 5051. 2006.</w:t>
      </w:r>
    </w:p>
    <w:p w14:paraId="6CB8D243" w14:textId="08C5A67F" w:rsidR="00D56EA6" w:rsidRPr="00D56EA6" w:rsidRDefault="00D56EA6" w:rsidP="00D56EA6">
      <w:pPr>
        <w:jc w:val="both"/>
      </w:pPr>
      <w:r w:rsidRPr="00D56EA6">
        <w:t>[4] Baker, O., 1954, Simultaneous Flow of Oil and Gas, Oil and Gas Journal, 53, pp.185-195.</w:t>
      </w:r>
    </w:p>
    <w:p w14:paraId="4B49E70D" w14:textId="7C66B744" w:rsidR="00D55927" w:rsidRDefault="00D56EA6" w:rsidP="00D56EA6">
      <w:pPr>
        <w:jc w:val="both"/>
      </w:pPr>
      <w:r w:rsidRPr="00D56EA6">
        <w:t xml:space="preserve">[5] </w:t>
      </w:r>
      <w:r w:rsidR="00D55927" w:rsidRPr="00D55927">
        <w:t>https://www.thermalfluidscentral.org/</w:t>
      </w:r>
    </w:p>
    <w:p w14:paraId="60ABCFCC" w14:textId="0976451C" w:rsidR="00D56EA6" w:rsidRPr="00D56EA6" w:rsidRDefault="00D55927" w:rsidP="00D56EA6">
      <w:pPr>
        <w:jc w:val="both"/>
      </w:pPr>
      <w:r>
        <w:t xml:space="preserve">[6] </w:t>
      </w:r>
      <w:r w:rsidR="00D56EA6" w:rsidRPr="00D56EA6">
        <w:t>SINDA/FLUINT User’s Manual https://crtech.com/guides-and-manuals</w:t>
      </w:r>
    </w:p>
    <w:p w14:paraId="4BF2A5D8" w14:textId="1E2CECF3" w:rsidR="00D56EA6" w:rsidRDefault="00D55927" w:rsidP="00D56EA6">
      <w:pPr>
        <w:pStyle w:val="FigureTitle"/>
        <w:jc w:val="both"/>
        <w:rPr>
          <w:rFonts w:asciiTheme="minorHAnsi" w:hAnsiTheme="minorHAnsi" w:cstheme="minorHAnsi"/>
          <w:b w:val="0"/>
        </w:rPr>
      </w:pPr>
      <w:r>
        <w:rPr>
          <w:rFonts w:asciiTheme="minorHAnsi" w:hAnsiTheme="minorHAnsi" w:cstheme="minorHAnsi"/>
          <w:b w:val="0"/>
        </w:rPr>
        <w:t>[7</w:t>
      </w:r>
      <w:r w:rsidR="00D56EA6" w:rsidRPr="00D56EA6">
        <w:rPr>
          <w:rFonts w:asciiTheme="minorHAnsi" w:hAnsiTheme="minorHAnsi" w:cstheme="minorHAnsi"/>
          <w:b w:val="0"/>
        </w:rPr>
        <w:t xml:space="preserve">] </w:t>
      </w:r>
      <w:r w:rsidR="00E16FA6" w:rsidRPr="00DE44FE">
        <w:rPr>
          <w:rFonts w:asciiTheme="minorHAnsi" w:hAnsiTheme="minorHAnsi" w:cstheme="minorHAnsi"/>
          <w:b w:val="0"/>
        </w:rPr>
        <w:t>https://www.crtech.com/fluid-properties</w:t>
      </w:r>
    </w:p>
    <w:p w14:paraId="33EBBC5D" w14:textId="42314EA5" w:rsidR="00D25376" w:rsidRDefault="00E16FA6" w:rsidP="00E16FA6">
      <w:pPr>
        <w:pStyle w:val="FigureTitle"/>
        <w:jc w:val="both"/>
        <w:rPr>
          <w:rFonts w:asciiTheme="minorHAnsi" w:hAnsiTheme="minorHAnsi" w:cstheme="minorHAnsi"/>
          <w:b w:val="0"/>
        </w:rPr>
      </w:pPr>
      <w:r>
        <w:rPr>
          <w:rFonts w:asciiTheme="minorHAnsi" w:hAnsiTheme="minorHAnsi" w:cstheme="minorHAnsi"/>
          <w:b w:val="0"/>
        </w:rPr>
        <w:t xml:space="preserve">[8] </w:t>
      </w:r>
      <w:r w:rsidR="00D25376" w:rsidRPr="00DE44FE">
        <w:rPr>
          <w:rFonts w:asciiTheme="minorHAnsi" w:hAnsiTheme="minorHAnsi" w:cstheme="minorHAnsi"/>
          <w:b w:val="0"/>
        </w:rPr>
        <w:t>https://webbook.nist.gov/</w:t>
      </w:r>
    </w:p>
    <w:p w14:paraId="10CC03F6" w14:textId="010C7161" w:rsidR="00E16FA6" w:rsidRPr="00D56EA6" w:rsidRDefault="00E16FA6" w:rsidP="00D56EA6">
      <w:pPr>
        <w:pStyle w:val="FigureTitle"/>
        <w:jc w:val="both"/>
        <w:rPr>
          <w:rFonts w:asciiTheme="minorHAnsi" w:hAnsiTheme="minorHAnsi" w:cstheme="minorHAnsi"/>
          <w:b w:val="0"/>
        </w:rPr>
      </w:pPr>
    </w:p>
    <w:p w14:paraId="698945A2" w14:textId="77777777" w:rsidR="00D56EA6" w:rsidRPr="002F36EC" w:rsidRDefault="00D56EA6" w:rsidP="00D56EA6">
      <w:pPr>
        <w:jc w:val="both"/>
        <w:rPr>
          <w:color w:val="FF0000"/>
        </w:rPr>
      </w:pPr>
    </w:p>
    <w:p w14:paraId="21910F32" w14:textId="77777777" w:rsidR="00D56EA6" w:rsidRPr="003C081A" w:rsidRDefault="00D56EA6" w:rsidP="00D56EA6">
      <w:pPr>
        <w:jc w:val="both"/>
        <w:rPr>
          <w:color w:val="FF0000"/>
        </w:rPr>
      </w:pPr>
    </w:p>
    <w:p w14:paraId="466B812F" w14:textId="77777777" w:rsidR="00D56EA6" w:rsidRPr="003C081A" w:rsidRDefault="00D56EA6" w:rsidP="00D56EA6">
      <w:pPr>
        <w:jc w:val="both"/>
        <w:rPr>
          <w:color w:val="FF0000"/>
        </w:rPr>
      </w:pPr>
    </w:p>
    <w:p w14:paraId="4DBEE743" w14:textId="77777777" w:rsidR="00013CA5" w:rsidRDefault="00013CA5" w:rsidP="003A0D50">
      <w:pPr>
        <w:pStyle w:val="Body"/>
      </w:pPr>
    </w:p>
    <w:p w14:paraId="6C111E9F" w14:textId="77777777" w:rsidR="00013CA5" w:rsidRDefault="00013CA5" w:rsidP="003A0D50"/>
    <w:p w14:paraId="67D0AD00" w14:textId="77777777" w:rsidR="00013CA5" w:rsidRDefault="00013CA5" w:rsidP="003A0D50"/>
    <w:p w14:paraId="4B89C0ED" w14:textId="77777777" w:rsidR="00013CA5" w:rsidRDefault="00013CA5" w:rsidP="003A0D50"/>
    <w:sectPr w:rsidR="00013CA5" w:rsidSect="009B3781">
      <w:footerReference w:type="even" r:id="rId33"/>
      <w:footerReference w:type="default" r:id="rId34"/>
      <w:pgSz w:w="12240" w:h="15840"/>
      <w:pgMar w:top="1440" w:right="1440" w:bottom="1440" w:left="1440" w:header="720" w:footer="720" w:gutter="0"/>
      <w:pgNumType w:start="1"/>
      <w:cols w:space="720"/>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CB58535" w14:textId="77777777" w:rsidR="005B1D4C" w:rsidRDefault="005B1D4C" w:rsidP="003A0D50">
      <w:r>
        <w:separator/>
      </w:r>
    </w:p>
  </w:endnote>
  <w:endnote w:type="continuationSeparator" w:id="0">
    <w:p w14:paraId="5F5FC2EF" w14:textId="77777777" w:rsidR="005B1D4C" w:rsidRDefault="005B1D4C" w:rsidP="003A0D5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Helvetica">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20F23B8" w14:textId="77777777" w:rsidR="00D25376" w:rsidRDefault="00D25376" w:rsidP="003A0D50">
    <w:pPr>
      <w:pStyle w:val="Footer"/>
      <w:rPr>
        <w:rStyle w:val="PageNumber"/>
      </w:rPr>
    </w:pPr>
    <w:r>
      <w:rPr>
        <w:rStyle w:val="PageNumber"/>
      </w:rPr>
      <w:fldChar w:fldCharType="begin"/>
    </w:r>
    <w:r>
      <w:rPr>
        <w:rStyle w:val="PageNumber"/>
      </w:rPr>
      <w:instrText xml:space="preserve">PAGE  </w:instrText>
    </w:r>
    <w:r>
      <w:rPr>
        <w:rStyle w:val="PageNumber"/>
      </w:rPr>
      <w:fldChar w:fldCharType="end"/>
    </w:r>
  </w:p>
  <w:p w14:paraId="19D9FA66" w14:textId="77777777" w:rsidR="00D25376" w:rsidRDefault="00D25376" w:rsidP="003A0D50">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F75F186" w14:textId="77777777" w:rsidR="00D25376" w:rsidRDefault="00D25376" w:rsidP="003A0D50">
    <w:pPr>
      <w:pStyle w:val="Footer"/>
      <w:rPr>
        <w:rStyle w:val="PageNumber"/>
      </w:rPr>
    </w:pPr>
  </w:p>
  <w:p w14:paraId="4ABF7E97" w14:textId="3F9C89A2" w:rsidR="00D25376" w:rsidRPr="004F19FC" w:rsidRDefault="00D25376" w:rsidP="004F19FC">
    <w:pPr>
      <w:pStyle w:val="Footer"/>
      <w:tabs>
        <w:tab w:val="clear" w:pos="8640"/>
        <w:tab w:val="right" w:pos="9270"/>
      </w:tabs>
      <w:rPr>
        <w:sz w:val="20"/>
      </w:rPr>
    </w:pPr>
    <w:r w:rsidRPr="004F19FC">
      <w:rPr>
        <w:sz w:val="20"/>
      </w:rPr>
      <w:tab/>
    </w:r>
    <w:r>
      <w:rPr>
        <w:sz w:val="20"/>
      </w:rPr>
      <w:t>TFAWS 2020 – August 18-20, 2020</w:t>
    </w:r>
    <w:r w:rsidRPr="004F19FC">
      <w:rPr>
        <w:sz w:val="20"/>
      </w:rPr>
      <w:tab/>
    </w:r>
    <w:r w:rsidRPr="004F19FC">
      <w:rPr>
        <w:sz w:val="20"/>
      </w:rPr>
      <w:fldChar w:fldCharType="begin"/>
    </w:r>
    <w:r w:rsidRPr="004F19FC">
      <w:rPr>
        <w:sz w:val="20"/>
      </w:rPr>
      <w:instrText xml:space="preserve"> PAGE  \* Arabic  \* MERGEFORMAT </w:instrText>
    </w:r>
    <w:r w:rsidRPr="004F19FC">
      <w:rPr>
        <w:sz w:val="20"/>
      </w:rPr>
      <w:fldChar w:fldCharType="separate"/>
    </w:r>
    <w:r w:rsidR="00000704">
      <w:rPr>
        <w:noProof/>
        <w:sz w:val="20"/>
      </w:rPr>
      <w:t>10</w:t>
    </w:r>
    <w:r w:rsidRPr="004F19FC">
      <w:rPr>
        <w:sz w:val="20"/>
      </w:rPr>
      <w:fldChar w:fldCharType="end"/>
    </w:r>
    <w:r w:rsidRPr="004F19FC">
      <w:rPr>
        <w:sz w:val="20"/>
      </w:rPr>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28D22D7" w14:textId="77777777" w:rsidR="005B1D4C" w:rsidRDefault="005B1D4C" w:rsidP="003A0D50">
      <w:r>
        <w:separator/>
      </w:r>
    </w:p>
  </w:footnote>
  <w:footnote w:type="continuationSeparator" w:id="0">
    <w:p w14:paraId="4773C8F6" w14:textId="77777777" w:rsidR="005B1D4C" w:rsidRDefault="005B1D4C" w:rsidP="003A0D50">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27936AA5"/>
    <w:multiLevelType w:val="hybridMultilevel"/>
    <w:tmpl w:val="FA0A0762"/>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2" w15:restartNumberingAfterBreak="0">
    <w:nsid w:val="2F8C526A"/>
    <w:multiLevelType w:val="singleLevel"/>
    <w:tmpl w:val="F2CAEF36"/>
    <w:lvl w:ilvl="0">
      <w:start w:val="1"/>
      <w:numFmt w:val="decimal"/>
      <w:lvlText w:val="%1."/>
      <w:legacy w:legacy="1" w:legacySpace="0" w:legacyIndent="360"/>
      <w:lvlJc w:val="left"/>
      <w:pPr>
        <w:ind w:left="360" w:hanging="360"/>
      </w:pPr>
    </w:lvl>
  </w:abstractNum>
  <w:abstractNum w:abstractNumId="3" w15:restartNumberingAfterBreak="0">
    <w:nsid w:val="48BA3DF8"/>
    <w:multiLevelType w:val="hybridMultilevel"/>
    <w:tmpl w:val="A30C6BAA"/>
    <w:lvl w:ilvl="0" w:tplc="EABCC59C">
      <w:numFmt w:val="bullet"/>
      <w:lvlText w:val=""/>
      <w:lvlJc w:val="left"/>
      <w:pPr>
        <w:tabs>
          <w:tab w:val="num" w:pos="1080"/>
        </w:tabs>
        <w:ind w:left="1080" w:hanging="72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50494D4A"/>
    <w:multiLevelType w:val="hybridMultilevel"/>
    <w:tmpl w:val="1A904E92"/>
    <w:lvl w:ilvl="0" w:tplc="9A7C00A2">
      <w:start w:val="1"/>
      <w:numFmt w:val="decimal"/>
      <w:pStyle w:val="NumberedList"/>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58F31B00"/>
    <w:multiLevelType w:val="hybridMultilevel"/>
    <w:tmpl w:val="0BEE03D4"/>
    <w:lvl w:ilvl="0" w:tplc="2578BE18">
      <w:start w:val="1"/>
      <w:numFmt w:val="bullet"/>
      <w:pStyle w:val="BulletedLis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64531683"/>
    <w:multiLevelType w:val="hybridMultilevel"/>
    <w:tmpl w:val="96D00EE8"/>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7" w15:restartNumberingAfterBreak="0">
    <w:nsid w:val="6CBF201D"/>
    <w:multiLevelType w:val="hybridMultilevel"/>
    <w:tmpl w:val="56E6305A"/>
    <w:lvl w:ilvl="0" w:tplc="463E4F90">
      <w:start w:val="1"/>
      <w:numFmt w:val="bullet"/>
      <w:lvlText w:val="•"/>
      <w:lvlJc w:val="left"/>
      <w:pPr>
        <w:tabs>
          <w:tab w:val="num" w:pos="720"/>
        </w:tabs>
        <w:ind w:left="720" w:hanging="360"/>
      </w:pPr>
      <w:rPr>
        <w:rFonts w:ascii="Arial" w:hAnsi="Arial" w:hint="default"/>
      </w:rPr>
    </w:lvl>
    <w:lvl w:ilvl="1" w:tplc="BDF6006E" w:tentative="1">
      <w:start w:val="1"/>
      <w:numFmt w:val="bullet"/>
      <w:lvlText w:val="•"/>
      <w:lvlJc w:val="left"/>
      <w:pPr>
        <w:tabs>
          <w:tab w:val="num" w:pos="1440"/>
        </w:tabs>
        <w:ind w:left="1440" w:hanging="360"/>
      </w:pPr>
      <w:rPr>
        <w:rFonts w:ascii="Arial" w:hAnsi="Arial" w:hint="default"/>
      </w:rPr>
    </w:lvl>
    <w:lvl w:ilvl="2" w:tplc="F7ECAD6C" w:tentative="1">
      <w:start w:val="1"/>
      <w:numFmt w:val="bullet"/>
      <w:lvlText w:val="•"/>
      <w:lvlJc w:val="left"/>
      <w:pPr>
        <w:tabs>
          <w:tab w:val="num" w:pos="2160"/>
        </w:tabs>
        <w:ind w:left="2160" w:hanging="360"/>
      </w:pPr>
      <w:rPr>
        <w:rFonts w:ascii="Arial" w:hAnsi="Arial" w:hint="default"/>
      </w:rPr>
    </w:lvl>
    <w:lvl w:ilvl="3" w:tplc="A894BAC8" w:tentative="1">
      <w:start w:val="1"/>
      <w:numFmt w:val="bullet"/>
      <w:lvlText w:val="•"/>
      <w:lvlJc w:val="left"/>
      <w:pPr>
        <w:tabs>
          <w:tab w:val="num" w:pos="2880"/>
        </w:tabs>
        <w:ind w:left="2880" w:hanging="360"/>
      </w:pPr>
      <w:rPr>
        <w:rFonts w:ascii="Arial" w:hAnsi="Arial" w:hint="default"/>
      </w:rPr>
    </w:lvl>
    <w:lvl w:ilvl="4" w:tplc="35EC1402" w:tentative="1">
      <w:start w:val="1"/>
      <w:numFmt w:val="bullet"/>
      <w:lvlText w:val="•"/>
      <w:lvlJc w:val="left"/>
      <w:pPr>
        <w:tabs>
          <w:tab w:val="num" w:pos="3600"/>
        </w:tabs>
        <w:ind w:left="3600" w:hanging="360"/>
      </w:pPr>
      <w:rPr>
        <w:rFonts w:ascii="Arial" w:hAnsi="Arial" w:hint="default"/>
      </w:rPr>
    </w:lvl>
    <w:lvl w:ilvl="5" w:tplc="FBC0BC8A" w:tentative="1">
      <w:start w:val="1"/>
      <w:numFmt w:val="bullet"/>
      <w:lvlText w:val="•"/>
      <w:lvlJc w:val="left"/>
      <w:pPr>
        <w:tabs>
          <w:tab w:val="num" w:pos="4320"/>
        </w:tabs>
        <w:ind w:left="4320" w:hanging="360"/>
      </w:pPr>
      <w:rPr>
        <w:rFonts w:ascii="Arial" w:hAnsi="Arial" w:hint="default"/>
      </w:rPr>
    </w:lvl>
    <w:lvl w:ilvl="6" w:tplc="9EF24A70" w:tentative="1">
      <w:start w:val="1"/>
      <w:numFmt w:val="bullet"/>
      <w:lvlText w:val="•"/>
      <w:lvlJc w:val="left"/>
      <w:pPr>
        <w:tabs>
          <w:tab w:val="num" w:pos="5040"/>
        </w:tabs>
        <w:ind w:left="5040" w:hanging="360"/>
      </w:pPr>
      <w:rPr>
        <w:rFonts w:ascii="Arial" w:hAnsi="Arial" w:hint="default"/>
      </w:rPr>
    </w:lvl>
    <w:lvl w:ilvl="7" w:tplc="11D431D2" w:tentative="1">
      <w:start w:val="1"/>
      <w:numFmt w:val="bullet"/>
      <w:lvlText w:val="•"/>
      <w:lvlJc w:val="left"/>
      <w:pPr>
        <w:tabs>
          <w:tab w:val="num" w:pos="5760"/>
        </w:tabs>
        <w:ind w:left="5760" w:hanging="360"/>
      </w:pPr>
      <w:rPr>
        <w:rFonts w:ascii="Arial" w:hAnsi="Arial" w:hint="default"/>
      </w:rPr>
    </w:lvl>
    <w:lvl w:ilvl="8" w:tplc="A744504C" w:tentative="1">
      <w:start w:val="1"/>
      <w:numFmt w:val="bullet"/>
      <w:lvlText w:val="•"/>
      <w:lvlJc w:val="left"/>
      <w:pPr>
        <w:tabs>
          <w:tab w:val="num" w:pos="6480"/>
        </w:tabs>
        <w:ind w:left="6480" w:hanging="360"/>
      </w:pPr>
      <w:rPr>
        <w:rFonts w:ascii="Arial" w:hAnsi="Arial" w:hint="default"/>
      </w:rPr>
    </w:lvl>
  </w:abstractNum>
  <w:num w:numId="1">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2">
    <w:abstractNumId w:val="2"/>
  </w:num>
  <w:num w:numId="3">
    <w:abstractNumId w:val="0"/>
    <w:lvlOverride w:ilvl="0">
      <w:lvl w:ilvl="0">
        <w:start w:val="1"/>
        <w:numFmt w:val="bullet"/>
        <w:lvlText w:val=""/>
        <w:legacy w:legacy="1" w:legacySpace="0" w:legacyIndent="360"/>
        <w:lvlJc w:val="left"/>
        <w:pPr>
          <w:ind w:left="360" w:hanging="360"/>
        </w:pPr>
        <w:rPr>
          <w:rFonts w:ascii="Wingdings" w:hAnsi="Wingdings" w:hint="default"/>
          <w:sz w:val="16"/>
        </w:rPr>
      </w:lvl>
    </w:lvlOverride>
  </w:num>
  <w:num w:numId="4">
    <w:abstractNumId w:val="1"/>
  </w:num>
  <w:num w:numId="5">
    <w:abstractNumId w:val="3"/>
  </w:num>
  <w:num w:numId="6">
    <w:abstractNumId w:val="6"/>
  </w:num>
  <w:num w:numId="7">
    <w:abstractNumId w:val="5"/>
  </w:num>
  <w:num w:numId="8">
    <w:abstractNumId w:val="4"/>
  </w:num>
  <w:num w:numId="9">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activeWritingStyle w:appName="MSWord" w:lang="en-US" w:vendorID="64" w:dllVersion="131077" w:nlCheck="1" w:checkStyle="1"/>
  <w:activeWritingStyle w:appName="MSWord" w:lang="en-US" w:vendorID="64" w:dllVersion="131078" w:nlCheck="1" w:checkStyle="0"/>
  <w:defaultTabStop w:val="720"/>
  <w:doNotHyphenateCaps/>
  <w:displayHorizontalDrawingGridEvery w:val="0"/>
  <w:displayVerticalDrawingGridEvery w:val="0"/>
  <w:doNotUseMarginsForDrawingGridOrigin/>
  <w:noPunctuationKerning/>
  <w:characterSpacingControl w:val="doNotCompress"/>
  <w:footnotePr>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940BF"/>
    <w:rsid w:val="00000704"/>
    <w:rsid w:val="0000466F"/>
    <w:rsid w:val="00013CA5"/>
    <w:rsid w:val="00032BD0"/>
    <w:rsid w:val="000A0F61"/>
    <w:rsid w:val="000A1604"/>
    <w:rsid w:val="000A38CD"/>
    <w:rsid w:val="000B394A"/>
    <w:rsid w:val="000D2870"/>
    <w:rsid w:val="000D4EA1"/>
    <w:rsid w:val="000E68F8"/>
    <w:rsid w:val="000E745A"/>
    <w:rsid w:val="000F29D9"/>
    <w:rsid w:val="00135D0C"/>
    <w:rsid w:val="00146E85"/>
    <w:rsid w:val="001707E4"/>
    <w:rsid w:val="001760B9"/>
    <w:rsid w:val="00180EF3"/>
    <w:rsid w:val="001825F7"/>
    <w:rsid w:val="001E63E0"/>
    <w:rsid w:val="0021265C"/>
    <w:rsid w:val="002177A9"/>
    <w:rsid w:val="002247A8"/>
    <w:rsid w:val="002266FF"/>
    <w:rsid w:val="00232A1E"/>
    <w:rsid w:val="00233B34"/>
    <w:rsid w:val="00236466"/>
    <w:rsid w:val="002578F1"/>
    <w:rsid w:val="00283BE6"/>
    <w:rsid w:val="002A66CF"/>
    <w:rsid w:val="002C1095"/>
    <w:rsid w:val="002F36EC"/>
    <w:rsid w:val="002F71B7"/>
    <w:rsid w:val="00381088"/>
    <w:rsid w:val="003904E0"/>
    <w:rsid w:val="00392C24"/>
    <w:rsid w:val="003A0D50"/>
    <w:rsid w:val="003A4245"/>
    <w:rsid w:val="003A6586"/>
    <w:rsid w:val="003C081A"/>
    <w:rsid w:val="003C0CA5"/>
    <w:rsid w:val="003C203B"/>
    <w:rsid w:val="003E124C"/>
    <w:rsid w:val="003E13BE"/>
    <w:rsid w:val="004428F4"/>
    <w:rsid w:val="004B4E4B"/>
    <w:rsid w:val="004C3A8E"/>
    <w:rsid w:val="004F19FC"/>
    <w:rsid w:val="004F62B0"/>
    <w:rsid w:val="005556BD"/>
    <w:rsid w:val="00574959"/>
    <w:rsid w:val="00587C3E"/>
    <w:rsid w:val="00591B59"/>
    <w:rsid w:val="005B0399"/>
    <w:rsid w:val="005B1D4C"/>
    <w:rsid w:val="005D7DFC"/>
    <w:rsid w:val="0062439E"/>
    <w:rsid w:val="00633D4A"/>
    <w:rsid w:val="00671161"/>
    <w:rsid w:val="00682FC5"/>
    <w:rsid w:val="006A3EDE"/>
    <w:rsid w:val="006A4826"/>
    <w:rsid w:val="006A7383"/>
    <w:rsid w:val="006C72EC"/>
    <w:rsid w:val="006D444D"/>
    <w:rsid w:val="007046CE"/>
    <w:rsid w:val="00744D32"/>
    <w:rsid w:val="00763D4A"/>
    <w:rsid w:val="007678DA"/>
    <w:rsid w:val="007A3ABC"/>
    <w:rsid w:val="007A4246"/>
    <w:rsid w:val="007A5AA9"/>
    <w:rsid w:val="007F72A2"/>
    <w:rsid w:val="00813D35"/>
    <w:rsid w:val="008170B7"/>
    <w:rsid w:val="00832205"/>
    <w:rsid w:val="00842F6C"/>
    <w:rsid w:val="00872A10"/>
    <w:rsid w:val="008B1925"/>
    <w:rsid w:val="008B53FB"/>
    <w:rsid w:val="008C34F0"/>
    <w:rsid w:val="008C7E0E"/>
    <w:rsid w:val="00932106"/>
    <w:rsid w:val="009442FA"/>
    <w:rsid w:val="00953BAB"/>
    <w:rsid w:val="00986448"/>
    <w:rsid w:val="009930CE"/>
    <w:rsid w:val="009940BF"/>
    <w:rsid w:val="009A343A"/>
    <w:rsid w:val="009B3781"/>
    <w:rsid w:val="009E7892"/>
    <w:rsid w:val="009F1500"/>
    <w:rsid w:val="00A03594"/>
    <w:rsid w:val="00A138EE"/>
    <w:rsid w:val="00A14560"/>
    <w:rsid w:val="00A20014"/>
    <w:rsid w:val="00A24925"/>
    <w:rsid w:val="00A25A3E"/>
    <w:rsid w:val="00A528EE"/>
    <w:rsid w:val="00A544B0"/>
    <w:rsid w:val="00A74398"/>
    <w:rsid w:val="00A75FB3"/>
    <w:rsid w:val="00A972DB"/>
    <w:rsid w:val="00AC326F"/>
    <w:rsid w:val="00B22B9F"/>
    <w:rsid w:val="00B230EF"/>
    <w:rsid w:val="00B34FCF"/>
    <w:rsid w:val="00B47BB8"/>
    <w:rsid w:val="00BB4960"/>
    <w:rsid w:val="00BC3809"/>
    <w:rsid w:val="00BD633B"/>
    <w:rsid w:val="00BE3E67"/>
    <w:rsid w:val="00BF0740"/>
    <w:rsid w:val="00C07640"/>
    <w:rsid w:val="00C45BA8"/>
    <w:rsid w:val="00C52105"/>
    <w:rsid w:val="00C57311"/>
    <w:rsid w:val="00C76D16"/>
    <w:rsid w:val="00CC29B5"/>
    <w:rsid w:val="00CC5EAF"/>
    <w:rsid w:val="00CE6B4C"/>
    <w:rsid w:val="00CF3CF3"/>
    <w:rsid w:val="00D14DDC"/>
    <w:rsid w:val="00D25376"/>
    <w:rsid w:val="00D44D99"/>
    <w:rsid w:val="00D55927"/>
    <w:rsid w:val="00D56EA6"/>
    <w:rsid w:val="00D574D6"/>
    <w:rsid w:val="00D61346"/>
    <w:rsid w:val="00D747DC"/>
    <w:rsid w:val="00D77230"/>
    <w:rsid w:val="00DC754C"/>
    <w:rsid w:val="00DD13D8"/>
    <w:rsid w:val="00DE44FE"/>
    <w:rsid w:val="00E071F4"/>
    <w:rsid w:val="00E16FA6"/>
    <w:rsid w:val="00E32598"/>
    <w:rsid w:val="00E36423"/>
    <w:rsid w:val="00E523F5"/>
    <w:rsid w:val="00E54BF6"/>
    <w:rsid w:val="00E71BD6"/>
    <w:rsid w:val="00E73AD4"/>
    <w:rsid w:val="00EA4836"/>
    <w:rsid w:val="00EB5B7E"/>
    <w:rsid w:val="00EC0791"/>
    <w:rsid w:val="00ED241D"/>
    <w:rsid w:val="00EF0CCC"/>
    <w:rsid w:val="00EF4918"/>
    <w:rsid w:val="00F01FB4"/>
    <w:rsid w:val="00F245BF"/>
    <w:rsid w:val="00F24E15"/>
    <w:rsid w:val="00F30670"/>
    <w:rsid w:val="00F8516B"/>
    <w:rsid w:val="00F85340"/>
    <w:rsid w:val="00FC37F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6C3D2768"/>
  <w15:chartTrackingRefBased/>
  <w15:docId w15:val="{6FB7ADA6-4E89-4E92-A035-B2729648171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w:eastAsia="Times New Roman" w:hAnsi="Times"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C37F2"/>
    <w:pPr>
      <w:spacing w:after="240"/>
    </w:pPr>
    <w:rPr>
      <w:rFonts w:ascii="Calibri" w:hAnsi="Calibri"/>
      <w:sz w:val="24"/>
    </w:rPr>
  </w:style>
  <w:style w:type="paragraph" w:styleId="Heading1">
    <w:name w:val="heading 1"/>
    <w:basedOn w:val="AbstractHeading"/>
    <w:next w:val="Normal"/>
    <w:qFormat/>
    <w:rsid w:val="000F29D9"/>
    <w:pPr>
      <w:spacing w:before="240" w:after="120"/>
      <w:outlineLvl w:val="0"/>
    </w:pPr>
  </w:style>
  <w:style w:type="paragraph" w:styleId="Heading2">
    <w:name w:val="heading 2"/>
    <w:basedOn w:val="Normal"/>
    <w:next w:val="Normal"/>
    <w:qFormat/>
    <w:rsid w:val="00EF0CCC"/>
    <w:pPr>
      <w:keepNext/>
      <w:spacing w:before="240" w:after="60"/>
      <w:outlineLvl w:val="1"/>
    </w:pPr>
    <w:rPr>
      <w:bCs/>
      <w:iCs/>
      <w:szCs w:val="24"/>
      <w:u w:val="single"/>
    </w:rPr>
  </w:style>
  <w:style w:type="paragraph" w:styleId="Heading3">
    <w:name w:val="heading 3"/>
    <w:basedOn w:val="PaperSubSubHeading"/>
    <w:next w:val="Normal"/>
    <w:link w:val="Heading3Char"/>
    <w:uiPriority w:val="9"/>
    <w:qFormat/>
    <w:rsid w:val="000F29D9"/>
    <w:pPr>
      <w:spacing w:before="120" w:after="0"/>
      <w:ind w:left="720"/>
      <w:outlineLvl w:val="2"/>
    </w:pPr>
    <w:rPr>
      <w:rFonts w:ascii="Times New Roman" w:hAnsi="Times New Roman"/>
      <w:i/>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semiHidden/>
    <w:pPr>
      <w:tabs>
        <w:tab w:val="center" w:pos="4320"/>
        <w:tab w:val="right" w:pos="8640"/>
      </w:tabs>
    </w:pPr>
  </w:style>
  <w:style w:type="character" w:styleId="PageNumber">
    <w:name w:val="page number"/>
    <w:basedOn w:val="DefaultParagraphFont"/>
    <w:semiHidden/>
  </w:style>
  <w:style w:type="paragraph" w:styleId="Header">
    <w:name w:val="header"/>
    <w:basedOn w:val="Normal"/>
    <w:semiHidden/>
    <w:pPr>
      <w:tabs>
        <w:tab w:val="center" w:pos="4320"/>
        <w:tab w:val="right" w:pos="8640"/>
      </w:tabs>
    </w:pPr>
  </w:style>
  <w:style w:type="paragraph" w:customStyle="1" w:styleId="Author">
    <w:name w:val="Author"/>
    <w:basedOn w:val="Normal"/>
    <w:pPr>
      <w:spacing w:before="240" w:line="280" w:lineRule="exact"/>
      <w:jc w:val="right"/>
    </w:pPr>
    <w:rPr>
      <w:rFonts w:ascii="Helvetica" w:hAnsi="Helvetica"/>
      <w:b/>
    </w:rPr>
  </w:style>
  <w:style w:type="paragraph" w:customStyle="1" w:styleId="Affiliation">
    <w:name w:val="Affiliation"/>
    <w:basedOn w:val="Normal"/>
    <w:pPr>
      <w:spacing w:line="240" w:lineRule="exact"/>
      <w:jc w:val="right"/>
    </w:pPr>
    <w:rPr>
      <w:rFonts w:ascii="Helvetica" w:hAnsi="Helvetica"/>
    </w:rPr>
  </w:style>
  <w:style w:type="paragraph" w:styleId="BodyText2">
    <w:name w:val="Body Text 2"/>
    <w:basedOn w:val="Normal"/>
    <w:semiHidden/>
  </w:style>
  <w:style w:type="paragraph" w:customStyle="1" w:styleId="PaperHeadings">
    <w:name w:val="PaperHeadings"/>
    <w:basedOn w:val="Normal"/>
    <w:next w:val="BodyText"/>
    <w:pPr>
      <w:keepNext/>
      <w:spacing w:before="480"/>
    </w:pPr>
    <w:rPr>
      <w:b/>
      <w:caps/>
    </w:rPr>
  </w:style>
  <w:style w:type="paragraph" w:styleId="BodyText">
    <w:name w:val="Body Text"/>
    <w:basedOn w:val="Normal"/>
    <w:semiHidden/>
    <w:pPr>
      <w:spacing w:after="120"/>
    </w:pPr>
  </w:style>
  <w:style w:type="paragraph" w:customStyle="1" w:styleId="AbstractHeading">
    <w:name w:val="AbstractHeading"/>
    <w:basedOn w:val="PaperHeadings"/>
  </w:style>
  <w:style w:type="paragraph" w:customStyle="1" w:styleId="PaperSubHeadings">
    <w:name w:val="PaperSubHeadings"/>
    <w:basedOn w:val="Normal"/>
    <w:pPr>
      <w:keepNext/>
      <w:spacing w:before="480"/>
    </w:pPr>
    <w:rPr>
      <w:caps/>
    </w:rPr>
  </w:style>
  <w:style w:type="paragraph" w:customStyle="1" w:styleId="PaperSubSubHeading">
    <w:name w:val="PaperSubSubHeading"/>
    <w:basedOn w:val="Normal"/>
    <w:pPr>
      <w:keepNext/>
      <w:spacing w:before="480"/>
      <w:jc w:val="both"/>
    </w:pPr>
    <w:rPr>
      <w:u w:val="single"/>
    </w:rPr>
  </w:style>
  <w:style w:type="paragraph" w:customStyle="1" w:styleId="PaperTitle">
    <w:name w:val="PaperTitle"/>
    <w:basedOn w:val="Normal"/>
    <w:qFormat/>
    <w:rsid w:val="000F29D9"/>
    <w:pPr>
      <w:spacing w:after="360"/>
      <w:jc w:val="center"/>
    </w:pPr>
    <w:rPr>
      <w:b/>
      <w:caps/>
      <w:sz w:val="28"/>
    </w:rPr>
  </w:style>
  <w:style w:type="paragraph" w:customStyle="1" w:styleId="Body">
    <w:name w:val="Body"/>
    <w:basedOn w:val="Normal"/>
    <w:pPr>
      <w:jc w:val="both"/>
    </w:pPr>
    <w:rPr>
      <w:rFonts w:ascii="Helvetica" w:hAnsi="Helvetica"/>
    </w:rPr>
  </w:style>
  <w:style w:type="character" w:customStyle="1" w:styleId="Bold">
    <w:name w:val="Bold"/>
    <w:rPr>
      <w:b/>
    </w:rPr>
  </w:style>
  <w:style w:type="character" w:customStyle="1" w:styleId="Italic">
    <w:name w:val="Italic"/>
    <w:rPr>
      <w:i/>
    </w:rPr>
  </w:style>
  <w:style w:type="character" w:customStyle="1" w:styleId="Underline">
    <w:name w:val="Underline"/>
    <w:rPr>
      <w:u w:val="single"/>
    </w:rPr>
  </w:style>
  <w:style w:type="paragraph" w:customStyle="1" w:styleId="TableTitle">
    <w:name w:val="TableTitle"/>
    <w:basedOn w:val="FigureTitle"/>
    <w:pPr>
      <w:keepNext/>
    </w:pPr>
  </w:style>
  <w:style w:type="paragraph" w:customStyle="1" w:styleId="FigureTitle">
    <w:name w:val="FigureTitle"/>
    <w:basedOn w:val="BodyText"/>
    <w:pPr>
      <w:jc w:val="center"/>
    </w:pPr>
    <w:rPr>
      <w:rFonts w:ascii="Times" w:hAnsi="Times"/>
      <w:b/>
    </w:rPr>
  </w:style>
  <w:style w:type="paragraph" w:styleId="Caption">
    <w:name w:val="caption"/>
    <w:aliases w:val="Caption - Table"/>
    <w:basedOn w:val="Normal"/>
    <w:next w:val="Normal"/>
    <w:uiPriority w:val="35"/>
    <w:qFormat/>
    <w:rsid w:val="00C52105"/>
    <w:pPr>
      <w:keepNext/>
      <w:spacing w:after="120"/>
      <w:jc w:val="center"/>
    </w:pPr>
    <w:rPr>
      <w:b/>
      <w:bCs/>
      <w:szCs w:val="24"/>
    </w:rPr>
  </w:style>
  <w:style w:type="paragraph" w:customStyle="1" w:styleId="Caption-Figure">
    <w:name w:val="Caption - Figure"/>
    <w:basedOn w:val="Caption"/>
    <w:qFormat/>
    <w:rsid w:val="00EF0CCC"/>
    <w:pPr>
      <w:keepNext w:val="0"/>
    </w:pPr>
  </w:style>
  <w:style w:type="paragraph" w:customStyle="1" w:styleId="AuthorName">
    <w:name w:val="AuthorName"/>
    <w:basedOn w:val="Normal"/>
    <w:link w:val="AuthorNameChar"/>
    <w:qFormat/>
    <w:rsid w:val="000F29D9"/>
    <w:pPr>
      <w:spacing w:after="0"/>
      <w:jc w:val="center"/>
    </w:pPr>
    <w:rPr>
      <w:rFonts w:ascii="Times New Roman" w:hAnsi="Times New Roman"/>
      <w:b/>
      <w:lang w:val="x-none" w:eastAsia="x-none"/>
    </w:rPr>
  </w:style>
  <w:style w:type="paragraph" w:customStyle="1" w:styleId="AuthorAffiliation">
    <w:name w:val="AuthorAffiliation"/>
    <w:basedOn w:val="Normal"/>
    <w:link w:val="AuthorAffiliationChar"/>
    <w:qFormat/>
    <w:rsid w:val="000F29D9"/>
    <w:pPr>
      <w:spacing w:after="360"/>
      <w:jc w:val="center"/>
    </w:pPr>
    <w:rPr>
      <w:rFonts w:ascii="Times New Roman" w:hAnsi="Times New Roman"/>
      <w:lang w:val="x-none" w:eastAsia="x-none"/>
    </w:rPr>
  </w:style>
  <w:style w:type="character" w:customStyle="1" w:styleId="AuthorNameChar">
    <w:name w:val="AuthorName Char"/>
    <w:link w:val="AuthorName"/>
    <w:rsid w:val="000F29D9"/>
    <w:rPr>
      <w:rFonts w:ascii="Times New Roman" w:hAnsi="Times New Roman"/>
      <w:b/>
      <w:sz w:val="24"/>
    </w:rPr>
  </w:style>
  <w:style w:type="paragraph" w:customStyle="1" w:styleId="BulletedList">
    <w:name w:val="Bulleted List"/>
    <w:basedOn w:val="Normal"/>
    <w:link w:val="BulletedListChar"/>
    <w:qFormat/>
    <w:rsid w:val="000F29D9"/>
    <w:pPr>
      <w:numPr>
        <w:numId w:val="7"/>
      </w:numPr>
      <w:spacing w:after="120"/>
    </w:pPr>
    <w:rPr>
      <w:rFonts w:ascii="Times New Roman" w:hAnsi="Times New Roman"/>
      <w:lang w:val="x-none" w:eastAsia="x-none"/>
    </w:rPr>
  </w:style>
  <w:style w:type="character" w:customStyle="1" w:styleId="AuthorAffiliationChar">
    <w:name w:val="AuthorAffiliation Char"/>
    <w:link w:val="AuthorAffiliation"/>
    <w:rsid w:val="000F29D9"/>
    <w:rPr>
      <w:rFonts w:ascii="Times New Roman" w:hAnsi="Times New Roman"/>
      <w:sz w:val="24"/>
    </w:rPr>
  </w:style>
  <w:style w:type="paragraph" w:customStyle="1" w:styleId="NumberedList">
    <w:name w:val="Numbered List"/>
    <w:basedOn w:val="Normal"/>
    <w:link w:val="NumberedListChar"/>
    <w:qFormat/>
    <w:rsid w:val="000F29D9"/>
    <w:pPr>
      <w:numPr>
        <w:numId w:val="8"/>
      </w:numPr>
      <w:spacing w:after="120"/>
    </w:pPr>
    <w:rPr>
      <w:rFonts w:ascii="Times New Roman" w:hAnsi="Times New Roman"/>
      <w:lang w:val="x-none" w:eastAsia="x-none"/>
    </w:rPr>
  </w:style>
  <w:style w:type="character" w:customStyle="1" w:styleId="BulletedListChar">
    <w:name w:val="Bulleted List Char"/>
    <w:link w:val="BulletedList"/>
    <w:rsid w:val="000F29D9"/>
    <w:rPr>
      <w:rFonts w:ascii="Times New Roman" w:hAnsi="Times New Roman"/>
      <w:sz w:val="24"/>
    </w:rPr>
  </w:style>
  <w:style w:type="character" w:customStyle="1" w:styleId="Heading3Char">
    <w:name w:val="Heading 3 Char"/>
    <w:link w:val="Heading3"/>
    <w:uiPriority w:val="9"/>
    <w:rsid w:val="000F29D9"/>
    <w:rPr>
      <w:rFonts w:ascii="Times New Roman" w:hAnsi="Times New Roman"/>
      <w:i/>
      <w:sz w:val="24"/>
      <w:u w:val="single"/>
    </w:rPr>
  </w:style>
  <w:style w:type="character" w:customStyle="1" w:styleId="NumberedListChar">
    <w:name w:val="Numbered List Char"/>
    <w:link w:val="NumberedList"/>
    <w:rsid w:val="000F29D9"/>
    <w:rPr>
      <w:rFonts w:ascii="Times New Roman" w:hAnsi="Times New Roman"/>
      <w:sz w:val="24"/>
    </w:rPr>
  </w:style>
  <w:style w:type="character" w:styleId="CommentReference">
    <w:name w:val="annotation reference"/>
    <w:basedOn w:val="DefaultParagraphFont"/>
    <w:uiPriority w:val="99"/>
    <w:semiHidden/>
    <w:unhideWhenUsed/>
    <w:rsid w:val="0062439E"/>
    <w:rPr>
      <w:sz w:val="16"/>
      <w:szCs w:val="16"/>
    </w:rPr>
  </w:style>
  <w:style w:type="paragraph" w:styleId="CommentText">
    <w:name w:val="annotation text"/>
    <w:basedOn w:val="Normal"/>
    <w:link w:val="CommentTextChar"/>
    <w:uiPriority w:val="99"/>
    <w:semiHidden/>
    <w:unhideWhenUsed/>
    <w:rsid w:val="0062439E"/>
    <w:rPr>
      <w:sz w:val="20"/>
    </w:rPr>
  </w:style>
  <w:style w:type="character" w:customStyle="1" w:styleId="CommentTextChar">
    <w:name w:val="Comment Text Char"/>
    <w:basedOn w:val="DefaultParagraphFont"/>
    <w:link w:val="CommentText"/>
    <w:uiPriority w:val="99"/>
    <w:semiHidden/>
    <w:rsid w:val="0062439E"/>
    <w:rPr>
      <w:rFonts w:ascii="Calibri" w:hAnsi="Calibri"/>
    </w:rPr>
  </w:style>
  <w:style w:type="paragraph" w:styleId="CommentSubject">
    <w:name w:val="annotation subject"/>
    <w:basedOn w:val="CommentText"/>
    <w:next w:val="CommentText"/>
    <w:link w:val="CommentSubjectChar"/>
    <w:uiPriority w:val="99"/>
    <w:semiHidden/>
    <w:unhideWhenUsed/>
    <w:rsid w:val="0062439E"/>
    <w:rPr>
      <w:b/>
      <w:bCs/>
    </w:rPr>
  </w:style>
  <w:style w:type="character" w:customStyle="1" w:styleId="CommentSubjectChar">
    <w:name w:val="Comment Subject Char"/>
    <w:basedOn w:val="CommentTextChar"/>
    <w:link w:val="CommentSubject"/>
    <w:uiPriority w:val="99"/>
    <w:semiHidden/>
    <w:rsid w:val="0062439E"/>
    <w:rPr>
      <w:rFonts w:ascii="Calibri" w:hAnsi="Calibri"/>
      <w:b/>
      <w:bCs/>
    </w:rPr>
  </w:style>
  <w:style w:type="paragraph" w:styleId="BalloonText">
    <w:name w:val="Balloon Text"/>
    <w:basedOn w:val="Normal"/>
    <w:link w:val="BalloonTextChar"/>
    <w:uiPriority w:val="99"/>
    <w:semiHidden/>
    <w:unhideWhenUsed/>
    <w:rsid w:val="0062439E"/>
    <w:pPr>
      <w:spacing w:after="0"/>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62439E"/>
    <w:rPr>
      <w:rFonts w:ascii="Segoe UI" w:hAnsi="Segoe UI" w:cs="Segoe UI"/>
      <w:sz w:val="18"/>
      <w:szCs w:val="18"/>
    </w:rPr>
  </w:style>
  <w:style w:type="table" w:styleId="TableGrid">
    <w:name w:val="Table Grid"/>
    <w:basedOn w:val="TableNormal"/>
    <w:uiPriority w:val="59"/>
    <w:rsid w:val="00E3259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E73AD4"/>
    <w:rPr>
      <w:color w:val="0563C1" w:themeColor="hyperlink"/>
      <w:u w:val="single"/>
    </w:rPr>
  </w:style>
  <w:style w:type="paragraph" w:styleId="ListParagraph">
    <w:name w:val="List Paragraph"/>
    <w:basedOn w:val="Normal"/>
    <w:uiPriority w:val="34"/>
    <w:qFormat/>
    <w:rsid w:val="00953BAB"/>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02330294">
      <w:bodyDiv w:val="1"/>
      <w:marLeft w:val="0"/>
      <w:marRight w:val="0"/>
      <w:marTop w:val="0"/>
      <w:marBottom w:val="0"/>
      <w:divBdr>
        <w:top w:val="none" w:sz="0" w:space="0" w:color="auto"/>
        <w:left w:val="none" w:sz="0" w:space="0" w:color="auto"/>
        <w:bottom w:val="none" w:sz="0" w:space="0" w:color="auto"/>
        <w:right w:val="none" w:sz="0" w:space="0" w:color="auto"/>
      </w:divBdr>
      <w:divsChild>
        <w:div w:id="1931624276">
          <w:marLeft w:val="360"/>
          <w:marRight w:val="0"/>
          <w:marTop w:val="200"/>
          <w:marBottom w:val="0"/>
          <w:divBdr>
            <w:top w:val="none" w:sz="0" w:space="0" w:color="auto"/>
            <w:left w:val="none" w:sz="0" w:space="0" w:color="auto"/>
            <w:bottom w:val="none" w:sz="0" w:space="0" w:color="auto"/>
            <w:right w:val="none" w:sz="0" w:space="0" w:color="auto"/>
          </w:divBdr>
        </w:div>
      </w:divsChild>
    </w:div>
    <w:div w:id="178056026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image" Target="media/image2.emf"/><Relationship Id="rId18" Type="http://schemas.openxmlformats.org/officeDocument/2006/relationships/image" Target="media/image5.wmf"/><Relationship Id="rId26" Type="http://schemas.openxmlformats.org/officeDocument/2006/relationships/image" Target="media/image11.emf"/><Relationship Id="rId3" Type="http://schemas.openxmlformats.org/officeDocument/2006/relationships/customXml" Target="../customXml/item3.xml"/><Relationship Id="rId21" Type="http://schemas.openxmlformats.org/officeDocument/2006/relationships/oleObject" Target="embeddings/oleObject5.bin"/><Relationship Id="rId34" Type="http://schemas.openxmlformats.org/officeDocument/2006/relationships/footer" Target="footer2.xml"/><Relationship Id="rId7"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oleObject" Target="embeddings/oleObject3.bin"/><Relationship Id="rId25" Type="http://schemas.openxmlformats.org/officeDocument/2006/relationships/image" Target="media/image10.emf"/><Relationship Id="rId33" Type="http://schemas.openxmlformats.org/officeDocument/2006/relationships/footer" Target="footer1.xml"/><Relationship Id="rId2" Type="http://schemas.openxmlformats.org/officeDocument/2006/relationships/customXml" Target="../customXml/item2.xml"/><Relationship Id="rId16" Type="http://schemas.openxmlformats.org/officeDocument/2006/relationships/image" Target="media/image4.wmf"/><Relationship Id="rId20" Type="http://schemas.openxmlformats.org/officeDocument/2006/relationships/image" Target="media/image6.wmf"/><Relationship Id="rId29" Type="http://schemas.openxmlformats.org/officeDocument/2006/relationships/image" Target="media/image14.png"/><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wmf"/><Relationship Id="rId24" Type="http://schemas.openxmlformats.org/officeDocument/2006/relationships/image" Target="media/image9.emf"/><Relationship Id="rId32" Type="http://schemas.openxmlformats.org/officeDocument/2006/relationships/hyperlink" Target="https://www.cpp.edu/faculty/kranderson1/index.shtml" TargetMode="External"/><Relationship Id="rId5" Type="http://schemas.openxmlformats.org/officeDocument/2006/relationships/numbering" Target="numbering.xml"/><Relationship Id="rId15" Type="http://schemas.openxmlformats.org/officeDocument/2006/relationships/oleObject" Target="embeddings/oleObject2.bin"/><Relationship Id="rId23" Type="http://schemas.openxmlformats.org/officeDocument/2006/relationships/image" Target="media/image8.emf"/><Relationship Id="rId28" Type="http://schemas.openxmlformats.org/officeDocument/2006/relationships/image" Target="media/image13.emf"/><Relationship Id="rId36" Type="http://schemas.openxmlformats.org/officeDocument/2006/relationships/theme" Target="theme/theme1.xml"/><Relationship Id="rId10" Type="http://schemas.openxmlformats.org/officeDocument/2006/relationships/endnotes" Target="endnotes.xml"/><Relationship Id="rId19" Type="http://schemas.openxmlformats.org/officeDocument/2006/relationships/oleObject" Target="embeddings/oleObject4.bin"/><Relationship Id="rId31" Type="http://schemas.openxmlformats.org/officeDocument/2006/relationships/hyperlink" Target="mailto:kranderson1@cpp.edu" TargetMode="Externa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3.wmf"/><Relationship Id="rId22" Type="http://schemas.openxmlformats.org/officeDocument/2006/relationships/image" Target="media/image7.PNG"/><Relationship Id="rId27" Type="http://schemas.openxmlformats.org/officeDocument/2006/relationships/image" Target="media/image12.emf"/><Relationship Id="rId30" Type="http://schemas.openxmlformats.org/officeDocument/2006/relationships/image" Target="media/image15.png"/><Relationship Id="rId35"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6781E6096581544AB88C532C51559CE4" ma:contentTypeVersion="10" ma:contentTypeDescription="Create a new document." ma:contentTypeScope="" ma:versionID="da06799642b4570517a09e5e82af0b73">
  <xsd:schema xmlns:xsd="http://www.w3.org/2001/XMLSchema" xmlns:xs="http://www.w3.org/2001/XMLSchema" xmlns:p="http://schemas.microsoft.com/office/2006/metadata/properties" xmlns:ns2="d0ad1b5e-1c75-4129-8b2f-4f26d4299fac" xmlns:ns3="c7972e1d-f9ab-47c9-9276-c12ebbd59dbe" targetNamespace="http://schemas.microsoft.com/office/2006/metadata/properties" ma:root="true" ma:fieldsID="3219fd8ced4d46c11ad92d06ab2587b1" ns2:_="" ns3:_="">
    <xsd:import namespace="d0ad1b5e-1c75-4129-8b2f-4f26d4299fac"/>
    <xsd:import namespace="c7972e1d-f9ab-47c9-9276-c12ebbd59dbe"/>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DateTaken" minOccurs="0"/>
                <xsd:element ref="ns2:MediaServiceAutoTags" minOccurs="0"/>
                <xsd:element ref="ns2:MediaServiceLocation" minOccurs="0"/>
                <xsd:element ref="ns2:MediaServiceOCR" minOccurs="0"/>
                <xsd:element ref="ns2:MediaServiceGenerationTime" minOccurs="0"/>
                <xsd:element ref="ns2: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d0ad1b5e-1c75-4129-8b2f-4f26d4299fac"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Location" ma:index="14" nillable="true" ma:displayName="Location" ma:internalName="MediaServiceLocation"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c7972e1d-f9ab-47c9-9276-c12ebbd59dbe"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E705BC6-E30F-482E-8C81-2BCDBEC22C41}">
  <ds:schemaRefs>
    <ds:schemaRef ds:uri="http://schemas.microsoft.com/sharepoint/v3/contenttype/forms"/>
  </ds:schemaRefs>
</ds:datastoreItem>
</file>

<file path=customXml/itemProps2.xml><?xml version="1.0" encoding="utf-8"?>
<ds:datastoreItem xmlns:ds="http://schemas.openxmlformats.org/officeDocument/2006/customXml" ds:itemID="{4A825E8C-F09A-413A-9057-C451A070F10C}">
  <ds:schemaRefs>
    <ds:schemaRef ds:uri="http://schemas.microsoft.com/office/2006/metadata/properties"/>
    <ds:schemaRef ds:uri="http://schemas.microsoft.com/office/infopath/2007/PartnerControls"/>
  </ds:schemaRefs>
</ds:datastoreItem>
</file>

<file path=customXml/itemProps3.xml><?xml version="1.0" encoding="utf-8"?>
<ds:datastoreItem xmlns:ds="http://schemas.openxmlformats.org/officeDocument/2006/customXml" ds:itemID="{8A5E55F3-42EC-4C55-A6C8-3702EFB1D10C}"/>
</file>

<file path=customXml/itemProps4.xml><?xml version="1.0" encoding="utf-8"?>
<ds:datastoreItem xmlns:ds="http://schemas.openxmlformats.org/officeDocument/2006/customXml" ds:itemID="{4283E87E-B547-4217-8771-BFD50606AEB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1</Pages>
  <Words>2703</Words>
  <Characters>15408</Characters>
  <Application>Microsoft Office Word</Application>
  <DocSecurity>0</DocSecurity>
  <Lines>128</Lines>
  <Paragraphs>36</Paragraphs>
  <ScaleCrop>false</ScaleCrop>
  <HeadingPairs>
    <vt:vector size="2" baseType="variant">
      <vt:variant>
        <vt:lpstr>Title</vt:lpstr>
      </vt:variant>
      <vt:variant>
        <vt:i4>1</vt:i4>
      </vt:variant>
    </vt:vector>
  </HeadingPairs>
  <TitlesOfParts>
    <vt:vector size="1" baseType="lpstr">
      <vt:lpstr>Paper template</vt:lpstr>
    </vt:vector>
  </TitlesOfParts>
  <Company>Sverdrup Technology, Inc</Company>
  <LinksUpToDate>false</LinksUpToDate>
  <CharactersWithSpaces>1807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emplate</dc:title>
  <dc:subject/>
  <dc:creator>Ruth Amundsen</dc:creator>
  <cp:keywords/>
  <dc:description>Please use styles to help make standardization of paper manuscripts easier.</dc:description>
  <cp:lastModifiedBy>Scammell, Alexander D. (LARC-D206)</cp:lastModifiedBy>
  <cp:revision>2</cp:revision>
  <cp:lastPrinted>2020-07-13T02:27:00Z</cp:lastPrinted>
  <dcterms:created xsi:type="dcterms:W3CDTF">2020-08-12T00:17:00Z</dcterms:created>
  <dcterms:modified xsi:type="dcterms:W3CDTF">2020-08-12T00: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6781E6096581544AB88C532C51559CE4</vt:lpwstr>
  </property>
</Properties>
</file>